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EF92EF" w14:textId="0B0F4CCC" w:rsidR="002A744C" w:rsidRPr="00361B18" w:rsidRDefault="002A744C" w:rsidP="002A744C">
      <w:pPr>
        <w:spacing w:before="120" w:after="120" w:line="312" w:lineRule="auto"/>
        <w:jc w:val="center"/>
        <w:rPr>
          <w:rFonts w:cs="Times New Roman"/>
          <w:b/>
          <w:noProof/>
          <w:color w:val="0000FF"/>
          <w:sz w:val="26"/>
          <w:szCs w:val="26"/>
        </w:rPr>
      </w:pPr>
      <w:r w:rsidRPr="00361B18">
        <w:rPr>
          <w:rFonts w:cs="Times New Roman"/>
          <w:b/>
          <w:noProof/>
          <w:color w:val="0000FF"/>
          <w:sz w:val="26"/>
          <w:szCs w:val="26"/>
        </w:rPr>
        <w:t>Đ</w:t>
      </w:r>
      <w:r w:rsidR="00F37758">
        <w:rPr>
          <w:rFonts w:cs="Times New Roman"/>
          <w:b/>
          <w:noProof/>
          <w:color w:val="0000FF"/>
          <w:sz w:val="26"/>
          <w:szCs w:val="26"/>
        </w:rPr>
        <w:t>Ề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="00F37758">
        <w:rPr>
          <w:rFonts w:cs="Times New Roman"/>
          <w:b/>
          <w:noProof/>
          <w:color w:val="0000FF"/>
          <w:sz w:val="26"/>
          <w:szCs w:val="26"/>
        </w:rPr>
        <w:t>THAM KHẢO</w:t>
      </w:r>
      <w:r w:rsidR="00E85ED2" w:rsidRPr="00361B18">
        <w:rPr>
          <w:rFonts w:cs="Times New Roman"/>
          <w:b/>
          <w:noProof/>
          <w:color w:val="0000FF"/>
          <w:sz w:val="26"/>
          <w:szCs w:val="26"/>
        </w:rPr>
        <w:t xml:space="preserve"> KIỂM TRA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GIỮA HỌC KÌ I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 MÔN TOÁN -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LỚP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7</w:t>
      </w:r>
    </w:p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361B18" w14:paraId="1182676D" w14:textId="77777777" w:rsidTr="005865BD">
        <w:tc>
          <w:tcPr>
            <w:tcW w:w="5954" w:type="dxa"/>
          </w:tcPr>
          <w:p w14:paraId="78861F31" w14:textId="0FB4CB45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PHÒNG GD&amp;ĐT </w:t>
            </w:r>
            <w:r w:rsidR="00153DB4">
              <w:rPr>
                <w:rFonts w:cs="Times New Roman"/>
                <w:b/>
                <w:sz w:val="26"/>
                <w:szCs w:val="26"/>
              </w:rPr>
              <w:t>QUẬN I</w:t>
            </w:r>
          </w:p>
          <w:p w14:paraId="2435B1CD" w14:textId="67E619AF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RƯỜNG THCS</w:t>
            </w:r>
            <w:r w:rsidR="00153DB4">
              <w:rPr>
                <w:rFonts w:cs="Times New Roman"/>
                <w:b/>
                <w:sz w:val="26"/>
                <w:szCs w:val="26"/>
              </w:rPr>
              <w:t xml:space="preserve"> CHU VĂN AN</w:t>
            </w:r>
          </w:p>
          <w:p w14:paraId="3AF2BEDE" w14:textId="67A41DE8" w:rsidR="00322BDE" w:rsidRPr="00361B18" w:rsidRDefault="00322BDE" w:rsidP="005865BD">
            <w:pPr>
              <w:spacing w:line="360" w:lineRule="auto"/>
              <w:jc w:val="center"/>
              <w:rPr>
                <w:sz w:val="26"/>
                <w:szCs w:val="26"/>
                <w:bdr w:val="single" w:sz="4" w:space="0" w:color="auto"/>
              </w:rPr>
            </w:pPr>
            <w:r w:rsidRPr="00361B18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7B8BA658" w:rsidR="00322BDE" w:rsidRPr="00361B18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EDE6E0" wp14:editId="1FBF28B9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019B89A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Đề có 0</w:t>
            </w:r>
            <w:r w:rsidR="009E7D59" w:rsidRPr="00361B18">
              <w:rPr>
                <w:rFonts w:cs="Times New Roman"/>
                <w:i/>
                <w:sz w:val="26"/>
                <w:szCs w:val="26"/>
              </w:rPr>
              <w:t>4</w:t>
            </w:r>
            <w:r w:rsidRPr="00361B18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77777777" w:rsidR="00322BDE" w:rsidRPr="00361B18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09D7554A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01CF8733" w14:textId="77777777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159ED09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C257F2D" w14:textId="5C828ECF" w:rsidR="00B9668C" w:rsidRPr="00615BCF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6B32CC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(3,0 ĐIỂM)</w:t>
      </w:r>
    </w:p>
    <w:p w14:paraId="5A819009" w14:textId="29DC7BD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Khẳng định nào sau đây</w:t>
      </w:r>
      <w:r w:rsidR="00B15A08" w:rsidRPr="00615BCF">
        <w:rPr>
          <w:rFonts w:cs="Times New Roman"/>
          <w:sz w:val="26"/>
          <w:szCs w:val="26"/>
          <w:lang w:val="pt-BR"/>
        </w:rPr>
        <w:t xml:space="preserve"> đúng</w:t>
      </w:r>
      <w:r w:rsidRPr="00615BCF">
        <w:rPr>
          <w:rFonts w:cs="Times New Roman"/>
          <w:sz w:val="26"/>
          <w:szCs w:val="26"/>
          <w:lang w:val="pt-BR"/>
        </w:rPr>
        <w:t>?</w:t>
      </w:r>
    </w:p>
    <w:p w14:paraId="377F9FBB" w14:textId="5031DAC5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700" w:dyaOrig="340" w14:anchorId="29D7B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5" type="#_x0000_t75" style="width:34.5pt;height:17.25pt" o:ole="">
            <v:imagedata r:id="rId5" o:title=""/>
          </v:shape>
          <o:OLEObject Type="Embed" ProgID="Equation.DSMT4" ShapeID="_x0000_i1145" DrawAspect="Content" ObjectID="_1725657819" r:id="rId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="00545F8B" w:rsidRPr="00615BCF">
        <w:rPr>
          <w:rFonts w:cs="Times New Roman"/>
          <w:sz w:val="26"/>
          <w:szCs w:val="26"/>
        </w:rPr>
        <w:t xml:space="preserve"> </w:t>
      </w:r>
      <w:r w:rsidR="00545F8B" w:rsidRPr="00615BCF">
        <w:rPr>
          <w:rFonts w:cs="Times New Roman"/>
          <w:position w:val="-26"/>
          <w:sz w:val="26"/>
          <w:szCs w:val="26"/>
        </w:rPr>
        <w:object w:dxaOrig="940" w:dyaOrig="720" w14:anchorId="6B06F06C">
          <v:shape id="_x0000_i1147" type="#_x0000_t75" style="width:47.25pt;height:36.75pt" o:ole="">
            <v:imagedata r:id="rId7" o:title=""/>
          </v:shape>
          <o:OLEObject Type="Embed" ProgID="Equation.DSMT4" ShapeID="_x0000_i1147" DrawAspect="Content" ObjectID="_1725657820" r:id="rId8"/>
        </w:object>
      </w:r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0" w:name="MTBlankEqn"/>
      <w:r w:rsidR="00B15A08" w:rsidRPr="00615BCF">
        <w:rPr>
          <w:rFonts w:cs="Times New Roman"/>
          <w:position w:val="-6"/>
          <w:sz w:val="26"/>
          <w:szCs w:val="26"/>
        </w:rPr>
        <w:object w:dxaOrig="900" w:dyaOrig="279" w14:anchorId="4DC12D5D">
          <v:shape id="_x0000_i1141" type="#_x0000_t75" style="width:45pt;height:14.25pt" o:ole="">
            <v:imagedata r:id="rId9" o:title=""/>
          </v:shape>
          <o:OLEObject Type="Embed" ProgID="Equation.DSMT4" ShapeID="_x0000_i1141" DrawAspect="Content" ObjectID="_1725657821" r:id="rId10"/>
        </w:object>
      </w:r>
      <w:bookmarkEnd w:id="0"/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900" w:dyaOrig="320" w14:anchorId="0140E64A">
          <v:shape id="_x0000_i1149" type="#_x0000_t75" style="width:45pt;height:16.5pt" o:ole="">
            <v:imagedata r:id="rId11" o:title=""/>
          </v:shape>
          <o:OLEObject Type="Embed" ProgID="Equation.DSMT4" ShapeID="_x0000_i1149" DrawAspect="Content" ObjectID="_1725657822" r:id="rId12"/>
        </w:object>
      </w:r>
      <w:r w:rsidRPr="00615BCF">
        <w:rPr>
          <w:rFonts w:cs="Times New Roman"/>
          <w:sz w:val="26"/>
          <w:szCs w:val="26"/>
        </w:rPr>
        <w:t>.</w:t>
      </w:r>
    </w:p>
    <w:p w14:paraId="35514A24" w14:textId="3662736F" w:rsidR="00D71859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sz w:val="26"/>
          <w:szCs w:val="26"/>
          <w:lang w:val="pt-BR"/>
        </w:rPr>
        <w:t xml:space="preserve">Số đối của </w:t>
      </w:r>
      <w:r w:rsidR="00545F8B" w:rsidRPr="00615BCF">
        <w:rPr>
          <w:rFonts w:cs="Times New Roman"/>
          <w:position w:val="-26"/>
          <w:sz w:val="26"/>
          <w:szCs w:val="26"/>
        </w:rPr>
        <w:object w:dxaOrig="440" w:dyaOrig="720" w14:anchorId="2F1A9C19">
          <v:shape id="_x0000_i1152" type="#_x0000_t75" style="width:21.75pt;height:36.75pt" o:ole="">
            <v:imagedata r:id="rId13" o:title=""/>
          </v:shape>
          <o:OLEObject Type="Embed" ProgID="Equation.DSMT4" ShapeID="_x0000_i1152" DrawAspect="Content" ObjectID="_1725657823" r:id="rId14"/>
        </w:object>
      </w:r>
      <w:r w:rsidR="00545F8B" w:rsidRPr="00615BCF">
        <w:rPr>
          <w:rFonts w:cs="Times New Roman"/>
          <w:sz w:val="26"/>
          <w:szCs w:val="26"/>
        </w:rPr>
        <w:t xml:space="preserve"> là số nào</w:t>
      </w:r>
      <w:r w:rsidR="00D71859" w:rsidRPr="00615BCF">
        <w:rPr>
          <w:rFonts w:cs="Times New Roman"/>
          <w:sz w:val="26"/>
          <w:szCs w:val="26"/>
          <w:lang w:val="pt-BR"/>
        </w:rPr>
        <w:t>?</w:t>
      </w:r>
    </w:p>
    <w:p w14:paraId="3D6DFE0D" w14:textId="394BA807" w:rsidR="00D71859" w:rsidRPr="00615BCF" w:rsidRDefault="00D71859" w:rsidP="00FA5E89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73E23D20">
          <v:shape id="_x0000_i1162" type="#_x0000_t75" style="width:12pt;height:36.75pt" o:ole="">
            <v:imagedata r:id="rId15" o:title=""/>
          </v:shape>
          <o:OLEObject Type="Embed" ProgID="Equation.DSMT4" ShapeID="_x0000_i1162" DrawAspect="Content" ObjectID="_1725657824" r:id="rId16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="00FA5E89" w:rsidRPr="00615BCF">
        <w:rPr>
          <w:rFonts w:cs="Times New Roman"/>
          <w:position w:val="-26"/>
          <w:sz w:val="26"/>
          <w:szCs w:val="26"/>
        </w:rPr>
        <w:object w:dxaOrig="440" w:dyaOrig="720" w14:anchorId="0DB59238">
          <v:shape id="_x0000_i1170" type="#_x0000_t75" style="width:21.75pt;height:36.75pt" o:ole="">
            <v:imagedata r:id="rId17" o:title=""/>
          </v:shape>
          <o:OLEObject Type="Embed" ProgID="Equation.DSMT4" ShapeID="_x0000_i1170" DrawAspect="Content" ObjectID="_1725657825" r:id="rId18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                      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>C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="00FA5E89" w:rsidRPr="00615BCF">
        <w:rPr>
          <w:rFonts w:cs="Times New Roman"/>
          <w:position w:val="-26"/>
          <w:sz w:val="26"/>
          <w:szCs w:val="26"/>
        </w:rPr>
        <w:object w:dxaOrig="460" w:dyaOrig="720" w14:anchorId="7D15FB26">
          <v:shape id="_x0000_i1166" type="#_x0000_t75" style="width:22.5pt;height:36.75pt" o:ole="">
            <v:imagedata r:id="rId19" o:title=""/>
          </v:shape>
          <o:OLEObject Type="Embed" ProgID="Equation.DSMT4" ShapeID="_x0000_i1166" DrawAspect="Content" ObjectID="_1725657826" r:id="rId20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4E4A8573">
          <v:shape id="_x0000_i1168" type="#_x0000_t75" style="width:12pt;height:36.75pt" o:ole="">
            <v:imagedata r:id="rId21" o:title=""/>
          </v:shape>
          <o:OLEObject Type="Embed" ProgID="Equation.DSMT4" ShapeID="_x0000_i1168" DrawAspect="Content" ObjectID="_1725657827" r:id="rId22"/>
        </w:object>
      </w:r>
      <w:r w:rsidRPr="00615BCF">
        <w:rPr>
          <w:rFonts w:cs="Times New Roman"/>
          <w:sz w:val="26"/>
          <w:szCs w:val="26"/>
        </w:rPr>
        <w:t>.</w:t>
      </w:r>
    </w:p>
    <w:p w14:paraId="361FA971" w14:textId="66D1A8C0" w:rsidR="00D04C57" w:rsidRPr="00615BCF" w:rsidRDefault="007C5BF5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Hãy sắp xếp các số hữu tỉ sau theo thứ tự từ bé đến lớ</w:t>
      </w:r>
      <w:r w:rsidR="00AF37F7" w:rsidRPr="00615BCF">
        <w:rPr>
          <w:rFonts w:cs="Times New Roman"/>
          <w:sz w:val="26"/>
          <w:szCs w:val="26"/>
        </w:rPr>
        <w:t xml:space="preserve">n: </w:t>
      </w:r>
      <w:r w:rsidR="00910D40" w:rsidRPr="00615BCF">
        <w:rPr>
          <w:rFonts w:cs="Times New Roman"/>
          <w:position w:val="-26"/>
          <w:sz w:val="26"/>
          <w:szCs w:val="26"/>
        </w:rPr>
        <w:object w:dxaOrig="1900" w:dyaOrig="720" w14:anchorId="7EAB2276">
          <v:shape id="_x0000_i1184" type="#_x0000_t75" style="width:95.25pt;height:36.75pt" o:ole="">
            <v:imagedata r:id="rId23" o:title=""/>
          </v:shape>
          <o:OLEObject Type="Embed" ProgID="Equation.DSMT4" ShapeID="_x0000_i1184" DrawAspect="Content" ObjectID="_1725657828" r:id="rId24"/>
        </w:object>
      </w:r>
      <w:r w:rsidR="00D04C57" w:rsidRPr="00615BCF">
        <w:rPr>
          <w:rFonts w:cs="Times New Roman"/>
          <w:sz w:val="26"/>
          <w:szCs w:val="26"/>
        </w:rPr>
        <w:t xml:space="preserve"> </w:t>
      </w:r>
      <w:r w:rsidR="0095586B" w:rsidRPr="00615BCF">
        <w:rPr>
          <w:rFonts w:cs="Times New Roman"/>
          <w:sz w:val="26"/>
          <w:szCs w:val="26"/>
        </w:rPr>
        <w:t xml:space="preserve"> </w:t>
      </w:r>
      <w:r w:rsidR="00D04C57" w:rsidRPr="00615BCF">
        <w:rPr>
          <w:rFonts w:cs="Times New Roman"/>
          <w:sz w:val="26"/>
          <w:szCs w:val="26"/>
        </w:rPr>
        <w:t>?</w:t>
      </w:r>
    </w:p>
    <w:p w14:paraId="74076ACC" w14:textId="5C0D89B0" w:rsidR="00AF37F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9B5E18" w:rsidRPr="00615BCF">
        <w:rPr>
          <w:rFonts w:cs="Times New Roman"/>
          <w:position w:val="-26"/>
          <w:sz w:val="26"/>
          <w:szCs w:val="26"/>
        </w:rPr>
        <w:object w:dxaOrig="1840" w:dyaOrig="720" w14:anchorId="456BC1BA">
          <v:shape id="_x0000_i1383" type="#_x0000_t75" style="width:92.25pt;height:36.75pt" o:ole="">
            <v:imagedata r:id="rId25" o:title=""/>
          </v:shape>
          <o:OLEObject Type="Embed" ProgID="Equation.DSMT4" ShapeID="_x0000_i1383" DrawAspect="Content" ObjectID="_1725657829" r:id="rId2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AF37F7" w:rsidRPr="00615BCF">
        <w:rPr>
          <w:rFonts w:cs="Times New Roman"/>
          <w:sz w:val="26"/>
          <w:szCs w:val="26"/>
        </w:rPr>
        <w:t xml:space="preserve">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0D7E5686">
          <v:shape id="_x0000_i1178" type="#_x0000_t75" style="width:93pt;height:36.75pt" o:ole="">
            <v:imagedata r:id="rId27" o:title=""/>
          </v:shape>
          <o:OLEObject Type="Embed" ProgID="Equation.DSMT4" ShapeID="_x0000_i1178" DrawAspect="Content" ObjectID="_1725657830" r:id="rId28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</w:p>
    <w:p w14:paraId="24567BEE" w14:textId="662C3B40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AF37F7" w:rsidRPr="00615BCF">
        <w:rPr>
          <w:rFonts w:cs="Times New Roman"/>
          <w:position w:val="-26"/>
          <w:sz w:val="26"/>
          <w:szCs w:val="26"/>
        </w:rPr>
        <w:object w:dxaOrig="1840" w:dyaOrig="720" w14:anchorId="56B110AF">
          <v:shape id="_x0000_i1180" type="#_x0000_t75" style="width:92.25pt;height:36.75pt" o:ole="">
            <v:imagedata r:id="rId29" o:title=""/>
          </v:shape>
          <o:OLEObject Type="Embed" ProgID="Equation.DSMT4" ShapeID="_x0000_i1180" DrawAspect="Content" ObjectID="_1725657831" r:id="rId30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4C40B324">
          <v:shape id="_x0000_i1176" type="#_x0000_t75" style="width:93pt;height:36.75pt" o:ole="">
            <v:imagedata r:id="rId31" o:title=""/>
          </v:shape>
          <o:OLEObject Type="Embed" ProgID="Equation.DSMT4" ShapeID="_x0000_i1176" DrawAspect="Content" ObjectID="_1725657832" r:id="rId32"/>
        </w:object>
      </w:r>
      <w:r w:rsidRPr="00615BCF">
        <w:rPr>
          <w:rFonts w:cs="Times New Roman"/>
          <w:sz w:val="26"/>
          <w:szCs w:val="26"/>
        </w:rPr>
        <w:t>.</w:t>
      </w:r>
    </w:p>
    <w:p w14:paraId="24DD24C4" w14:textId="26FD886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</w:rPr>
        <w:t xml:space="preserve"> </w:t>
      </w:r>
      <w:r w:rsidR="00637992" w:rsidRPr="00615BCF">
        <w:rPr>
          <w:rFonts w:cs="Times New Roman"/>
          <w:sz w:val="26"/>
          <w:szCs w:val="26"/>
        </w:rPr>
        <w:t xml:space="preserve">Quan sát trục số sau. </w:t>
      </w:r>
      <w:r w:rsidRPr="00615BCF">
        <w:rPr>
          <w:rFonts w:cs="Times New Roman"/>
          <w:sz w:val="26"/>
          <w:szCs w:val="26"/>
        </w:rPr>
        <w:t>Khẳng định nào sau đây đúng?</w:t>
      </w:r>
    </w:p>
    <w:p w14:paraId="52D83BBC" w14:textId="4EA255E7" w:rsidR="00D04C57" w:rsidRPr="00615BCF" w:rsidRDefault="006C61E1" w:rsidP="006F5FB2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center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drawing>
          <wp:inline distT="0" distB="0" distL="0" distR="0" wp14:anchorId="44C669D7" wp14:editId="10C426D0">
            <wp:extent cx="3343275" cy="40723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63834" cy="40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6E8B" w14:textId="7D2295DF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40" w:dyaOrig="279" w14:anchorId="08A05109">
          <v:shape id="_x0000_i1038" type="#_x0000_t75" style="width:12pt;height:13.5pt" o:ole="">
            <v:imagedata r:id="rId34" o:title=""/>
          </v:shape>
          <o:OLEObject Type="Embed" ProgID="Equation.DSMT4" ShapeID="_x0000_i1038" DrawAspect="Content" ObjectID="_1725657833" r:id="rId35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240" w:dyaOrig="720" w14:anchorId="19D49C7E">
          <v:shape id="_x0000_i1186" type="#_x0000_t75" style="width:12pt;height:36.75pt" o:ole="">
            <v:imagedata r:id="rId36" o:title=""/>
          </v:shape>
          <o:OLEObject Type="Embed" ProgID="Equation.DSMT4" ShapeID="_x0000_i1186" DrawAspect="Content" ObjectID="_1725657834" r:id="rId37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6399650B">
          <v:shape id="_x0000_i1040" type="#_x0000_t75" style="width:13.5pt;height:13.5pt" o:ole="">
            <v:imagedata r:id="rId38" o:title=""/>
          </v:shape>
          <o:OLEObject Type="Embed" ProgID="Equation.DSMT4" ShapeID="_x0000_i1040" DrawAspect="Content" ObjectID="_1725657835" r:id="rId39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4"/>
          <w:sz w:val="26"/>
          <w:szCs w:val="26"/>
        </w:rPr>
        <w:object w:dxaOrig="200" w:dyaOrig="260" w14:anchorId="0A299ABD">
          <v:shape id="_x0000_i1188" type="#_x0000_t75" style="width:9.75pt;height:13.5pt" o:ole="">
            <v:imagedata r:id="rId40" o:title=""/>
          </v:shape>
          <o:OLEObject Type="Embed" ProgID="Equation.DSMT4" ShapeID="_x0000_i1188" DrawAspect="Content" ObjectID="_1725657836" r:id="rId41"/>
        </w:object>
      </w:r>
      <w:r w:rsidRPr="00615BCF">
        <w:rPr>
          <w:rFonts w:cs="Times New Roman"/>
          <w:sz w:val="26"/>
          <w:szCs w:val="26"/>
        </w:rPr>
        <w:t>.</w:t>
      </w:r>
    </w:p>
    <w:p w14:paraId="43359CC4" w14:textId="7D1EA1A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04F384D8">
          <v:shape id="_x0000_i1042" type="#_x0000_t75" style="width:13.5pt;height:13.5pt" o:ole="">
            <v:imagedata r:id="rId42" o:title=""/>
          </v:shape>
          <o:OLEObject Type="Embed" ProgID="Equation.DSMT4" ShapeID="_x0000_i1042" DrawAspect="Content" ObjectID="_1725657837" r:id="rId43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361B18" w:rsidRPr="00615BCF">
        <w:rPr>
          <w:rFonts w:cs="Times New Roman"/>
          <w:position w:val="-26"/>
          <w:sz w:val="26"/>
          <w:szCs w:val="26"/>
        </w:rPr>
        <w:object w:dxaOrig="240" w:dyaOrig="720" w14:anchorId="2525BA8D">
          <v:shape id="_x0000_i1196" type="#_x0000_t75" style="width:12pt;height:36.75pt" o:ole="">
            <v:imagedata r:id="rId44" o:title=""/>
          </v:shape>
          <o:OLEObject Type="Embed" ProgID="Equation.DSMT4" ShapeID="_x0000_i1196" DrawAspect="Content" ObjectID="_1725657838" r:id="rId45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615BCF">
        <w:rPr>
          <w:rFonts w:cs="Times New Roman"/>
          <w:sz w:val="26"/>
          <w:szCs w:val="26"/>
        </w:rPr>
        <w:t xml:space="preserve">Điểm </w:t>
      </w:r>
      <w:r w:rsidR="006C61E1" w:rsidRPr="00615BCF">
        <w:rPr>
          <w:rFonts w:cs="Times New Roman"/>
          <w:sz w:val="26"/>
          <w:szCs w:val="26"/>
        </w:rPr>
        <w:t>A</w: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420" w:dyaOrig="720" w14:anchorId="36128A92">
          <v:shape id="_x0000_i1199" type="#_x0000_t75" style="width:21pt;height:36.75pt" o:ole="">
            <v:imagedata r:id="rId46" o:title=""/>
          </v:shape>
          <o:OLEObject Type="Embed" ProgID="Equation.DSMT4" ShapeID="_x0000_i1199" DrawAspect="Content" ObjectID="_1725657839" r:id="rId47"/>
        </w:object>
      </w:r>
      <w:r w:rsidRPr="00615BCF">
        <w:rPr>
          <w:rFonts w:cs="Times New Roman"/>
          <w:sz w:val="26"/>
          <w:szCs w:val="26"/>
        </w:rPr>
        <w:t>.</w:t>
      </w:r>
    </w:p>
    <w:p w14:paraId="10EBEB64" w14:textId="2F9F4A08" w:rsidR="00D04C5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Hình hộp chữ nhật có bao nhiêu cạnh?</w:t>
      </w:r>
    </w:p>
    <w:p w14:paraId="45B21B04" w14:textId="07A99D22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9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="0017666B" w:rsidRPr="00615BCF">
        <w:rPr>
          <w:rFonts w:cs="Times New Roman"/>
          <w:sz w:val="26"/>
          <w:szCs w:val="26"/>
        </w:rPr>
        <w:t>10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="0017666B" w:rsidRPr="00615BCF">
        <w:rPr>
          <w:rFonts w:cs="Times New Roman"/>
          <w:bCs/>
          <w:sz w:val="26"/>
          <w:szCs w:val="26"/>
        </w:rPr>
        <w:t>11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17666B" w:rsidRPr="00615BCF">
        <w:rPr>
          <w:rFonts w:cs="Times New Roman"/>
          <w:sz w:val="26"/>
          <w:szCs w:val="26"/>
        </w:rPr>
        <w:t>12 cạnh</w:t>
      </w:r>
      <w:r w:rsidRPr="00615BCF">
        <w:rPr>
          <w:rFonts w:cs="Times New Roman"/>
          <w:sz w:val="26"/>
          <w:szCs w:val="26"/>
        </w:rPr>
        <w:t>.</w:t>
      </w:r>
    </w:p>
    <w:p w14:paraId="01101901" w14:textId="77397BB1" w:rsidR="0085258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contextualSpacing w:val="0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Ở mỗi đỉnh của hình lập phương có bao nhiêu góc?</w:t>
      </w:r>
    </w:p>
    <w:p w14:paraId="1F1B9AD8" w14:textId="238C4065" w:rsidR="00852587" w:rsidRPr="00615BCF" w:rsidRDefault="00852587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3 góc bẹt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B. </w:t>
      </w:r>
      <w:r w:rsidR="0017666B" w:rsidRPr="00615BCF">
        <w:rPr>
          <w:rFonts w:cs="Times New Roman"/>
          <w:sz w:val="26"/>
          <w:szCs w:val="26"/>
        </w:rPr>
        <w:t>3 góc vuông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484F81" w:rsidRPr="00615BCF">
        <w:rPr>
          <w:rFonts w:cs="Times New Roman"/>
          <w:sz w:val="26"/>
          <w:szCs w:val="26"/>
        </w:rPr>
        <w:t>Không có góc nào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484F81" w:rsidRPr="00615BCF">
        <w:rPr>
          <w:rFonts w:cs="Times New Roman"/>
          <w:sz w:val="26"/>
          <w:szCs w:val="26"/>
        </w:rPr>
        <w:t>5 góc</w:t>
      </w:r>
      <w:r w:rsidRPr="00615BCF">
        <w:rPr>
          <w:rFonts w:cs="Times New Roman"/>
          <w:sz w:val="26"/>
          <w:szCs w:val="26"/>
        </w:rPr>
        <w:t>.</w:t>
      </w:r>
    </w:p>
    <w:p w14:paraId="57680228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p w14:paraId="439986AD" w14:textId="5FD25311" w:rsidR="00D04C57" w:rsidRPr="00615BCF" w:rsidRDefault="00D04C57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15CD9B19" w14:textId="77777777" w:rsidTr="00B55340">
        <w:tc>
          <w:tcPr>
            <w:tcW w:w="7778" w:type="dxa"/>
          </w:tcPr>
          <w:p w14:paraId="37F4D081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sz w:val="26"/>
                <w:szCs w:val="26"/>
              </w:rPr>
              <w:t>Đường chéo của h</w: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27F6890F">
                <v:shape id="_x0000_i1273" type="#_x0000_t75" style="width:105.75pt;height:13.5pt" o:ole="">
                  <v:imagedata r:id="rId48" o:title=""/>
                </v:shape>
                <o:OLEObject Type="Embed" ProgID="Equation.DSMT4" ShapeID="_x0000_i1273" DrawAspect="Content" ObjectID="_1725657840" r:id="rId49"/>
              </w:object>
            </w:r>
            <w:r w:rsidRPr="00615BCF">
              <w:rPr>
                <w:rFonts w:cs="Times New Roman"/>
                <w:sz w:val="26"/>
                <w:szCs w:val="26"/>
              </w:rPr>
              <w:t xml:space="preserve"> là đường nào?</w:t>
            </w:r>
          </w:p>
        </w:tc>
        <w:tc>
          <w:tcPr>
            <w:tcW w:w="2644" w:type="dxa"/>
          </w:tcPr>
          <w:p w14:paraId="45EFA65A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BC3BDBD" wp14:editId="6F52C337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67294" w14:textId="7C11354B" w:rsidR="00B55340" w:rsidRPr="00615BCF" w:rsidRDefault="00B55340" w:rsidP="00B55340">
      <w:pPr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lastRenderedPageBreak/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80" w:dyaOrig="279" w14:anchorId="1589107F">
          <v:shape id="_x0000_i1286" type="#_x0000_t75" style="width:29.25pt;height:14.25pt" o:ole="">
            <v:imagedata r:id="rId51" o:title=""/>
          </v:shape>
          <o:OLEObject Type="Embed" ProgID="Equation.DSMT4" ShapeID="_x0000_i1286" DrawAspect="Content" ObjectID="_1725657841" r:id="rId52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60" w14:anchorId="464AA71C">
          <v:shape id="_x0000_i1287" type="#_x0000_t75" style="width:27.75pt;height:13.5pt" o:ole="">
            <v:imagedata r:id="rId53" o:title=""/>
          </v:shape>
          <o:OLEObject Type="Embed" ProgID="Equation.DSMT4" ShapeID="_x0000_i1287" DrawAspect="Content" ObjectID="_1725657842" r:id="rId54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79" w14:anchorId="38F9C83F">
          <v:shape id="_x0000_i1288" type="#_x0000_t75" style="width:28.5pt;height:14.25pt" o:ole="">
            <v:imagedata r:id="rId55" o:title=""/>
          </v:shape>
          <o:OLEObject Type="Embed" ProgID="Equation.DSMT4" ShapeID="_x0000_i1288" DrawAspect="Content" ObjectID="_1725657843" r:id="rId56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460" w:dyaOrig="260" w14:anchorId="6183E204">
          <v:shape id="_x0000_i1289" type="#_x0000_t75" style="width:23.25pt;height:13.5pt" o:ole="">
            <v:imagedata r:id="rId57" o:title=""/>
          </v:shape>
          <o:OLEObject Type="Embed" ProgID="Equation.DSMT4" ShapeID="_x0000_i1289" DrawAspect="Content" ObjectID="_1725657844" r:id="rId58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6504A9A4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639BB56B" w14:textId="77777777" w:rsidTr="00B55340">
        <w:tc>
          <w:tcPr>
            <w:tcW w:w="7778" w:type="dxa"/>
          </w:tcPr>
          <w:p w14:paraId="00F4B5CE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H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58001873">
                <v:shape id="_x0000_i1323" type="#_x0000_t75" style="width:105.75pt;height:13.5pt" o:ole="">
                  <v:imagedata r:id="rId48" o:title=""/>
                </v:shape>
                <o:OLEObject Type="Embed" ProgID="Equation.DSMT4" ShapeID="_x0000_i1323" DrawAspect="Content" ObjectID="_1725657845" r:id="rId59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>có</w:t>
            </w:r>
            <w:r w:rsidRPr="00615BCF">
              <w:rPr>
                <w:rFonts w:cs="Times New Roman"/>
                <w:sz w:val="26"/>
                <w:szCs w:val="26"/>
              </w:rPr>
              <w:t xml:space="preserve"> </w:t>
            </w:r>
            <w:r w:rsidRPr="00615BCF">
              <w:rPr>
                <w:rFonts w:cs="Times New Roman"/>
                <w:position w:val="-18"/>
                <w:sz w:val="26"/>
                <w:szCs w:val="26"/>
              </w:rPr>
              <w:object w:dxaOrig="1340" w:dyaOrig="400" w14:anchorId="16B6E17A">
                <v:shape id="_x0000_i1324" type="#_x0000_t75" style="width:67.5pt;height:21pt" o:ole="">
                  <v:imagedata r:id="rId60" o:title=""/>
                </v:shape>
                <o:OLEObject Type="Embed" ProgID="Equation.DSMT4" ShapeID="_x0000_i1324" DrawAspect="Content" ObjectID="_1725657846" r:id="rId61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615BCF">
              <w:rPr>
                <w:rFonts w:cs="Times New Roman"/>
                <w:sz w:val="26"/>
                <w:szCs w:val="26"/>
              </w:rPr>
              <w:t xml:space="preserve">Khẳng định nào sau đây </w:t>
            </w:r>
            <w:r w:rsidRPr="00615BCF">
              <w:rPr>
                <w:rFonts w:cs="Times New Roman"/>
                <w:b/>
                <w:bCs/>
                <w:sz w:val="26"/>
                <w:szCs w:val="26"/>
              </w:rPr>
              <w:t>sai</w:t>
            </w:r>
            <w:r w:rsidRPr="00615BCF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44" w:type="dxa"/>
          </w:tcPr>
          <w:p w14:paraId="46EF40F4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78BBAF0" wp14:editId="768F66B2">
                  <wp:extent cx="1541780" cy="109507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9980" cy="1108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0CE81F" w14:textId="77DCBB2E" w:rsidR="00B55340" w:rsidRPr="00615BCF" w:rsidRDefault="00B55340" w:rsidP="009F498E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00" w14:anchorId="22C9A97D">
          <v:shape id="_x0000_i1329" type="#_x0000_t75" style="width:77.25pt;height:21pt" o:ole="">
            <v:imagedata r:id="rId62" o:title=""/>
          </v:shape>
          <o:OLEObject Type="Embed" ProgID="Equation.DSMT4" ShapeID="_x0000_i1329" DrawAspect="Content" ObjectID="_1725657847" r:id="rId63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340" w:dyaOrig="420" w14:anchorId="2D77F2FC">
          <v:shape id="_x0000_i1330" type="#_x0000_t75" style="width:66.75pt;height:21pt" o:ole="">
            <v:imagedata r:id="rId64" o:title=""/>
          </v:shape>
          <o:OLEObject Type="Embed" ProgID="Equation.DSMT4" ShapeID="_x0000_i1330" DrawAspect="Content" ObjectID="_1725657848" r:id="rId65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20" w14:anchorId="6DB16777">
          <v:shape id="_x0000_i1332" type="#_x0000_t75" style="width:77.25pt;height:21pt" o:ole="">
            <v:imagedata r:id="rId66" o:title=""/>
          </v:shape>
          <o:OLEObject Type="Embed" ProgID="Equation.DSMT4" ShapeID="_x0000_i1332" DrawAspect="Content" ObjectID="_1725657849" r:id="rId67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460" w:dyaOrig="400" w14:anchorId="49DB29BB">
          <v:shape id="_x0000_i1331" type="#_x0000_t75" style="width:73.5pt;height:20.25pt" o:ole="">
            <v:imagedata r:id="rId68" o:title=""/>
          </v:shape>
          <o:OLEObject Type="Embed" ProgID="Equation.DSMT4" ShapeID="_x0000_i1331" DrawAspect="Content" ObjectID="_1725657850" r:id="rId69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73D06805" w14:textId="78476940" w:rsidR="00447CB0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Trong các hình sau, hình nào là hình lăng trụ đứng t</w:t>
      </w:r>
      <w:r w:rsidR="00B55340" w:rsidRPr="00615BCF">
        <w:rPr>
          <w:rFonts w:cs="Times New Roman"/>
          <w:sz w:val="26"/>
          <w:szCs w:val="26"/>
          <w:lang w:val="pt-BR"/>
        </w:rPr>
        <w:t>am</w:t>
      </w:r>
      <w:r w:rsidRPr="00615BCF">
        <w:rPr>
          <w:rFonts w:cs="Times New Roman"/>
          <w:sz w:val="26"/>
          <w:szCs w:val="26"/>
          <w:lang w:val="pt-BR"/>
        </w:rPr>
        <w:t xml:space="preserve"> giác?</w:t>
      </w:r>
    </w:p>
    <w:p w14:paraId="1D338B78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noProof/>
          <w:sz w:val="26"/>
          <w:szCs w:val="26"/>
        </w:rPr>
        <w:drawing>
          <wp:inline distT="0" distB="0" distL="0" distR="0" wp14:anchorId="0BE03ABC" wp14:editId="3D61E051">
            <wp:extent cx="4763770" cy="1289679"/>
            <wp:effectExtent l="0" t="0" r="0" b="6350"/>
            <wp:docPr id="2" name="Picture 2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00678" cy="129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A339D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615BCF">
        <w:rPr>
          <w:rFonts w:cs="Times New Roman"/>
          <w:sz w:val="26"/>
          <w:szCs w:val="26"/>
          <w:lang w:val="pt-BR"/>
        </w:rPr>
        <w:t>Hình 1.</w:t>
      </w:r>
      <w:r w:rsidRPr="00615BCF">
        <w:rPr>
          <w:rFonts w:cs="Times New Roman"/>
          <w:sz w:val="26"/>
          <w:szCs w:val="26"/>
          <w:lang w:val="pt-BR"/>
        </w:rPr>
        <w:tab/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615BCF">
        <w:rPr>
          <w:rFonts w:cs="Times New Roman"/>
          <w:sz w:val="26"/>
          <w:szCs w:val="26"/>
          <w:lang w:val="pt-BR"/>
        </w:rPr>
        <w:t>Hình 2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615BCF">
        <w:rPr>
          <w:rFonts w:cs="Times New Roman"/>
          <w:sz w:val="26"/>
          <w:szCs w:val="26"/>
          <w:lang w:val="pt-BR"/>
        </w:rPr>
        <w:t>Hình 3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615BCF">
        <w:rPr>
          <w:rFonts w:cs="Times New Roman"/>
          <w:sz w:val="26"/>
          <w:szCs w:val="26"/>
          <w:lang w:val="pt-BR"/>
        </w:rPr>
        <w:t>Hình 4.</w:t>
      </w:r>
    </w:p>
    <w:p w14:paraId="79EDA8E0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6"/>
        <w:gridCol w:w="2436"/>
      </w:tblGrid>
      <w:tr w:rsidR="00DB63AC" w:rsidRPr="00615BCF" w14:paraId="42C7E9B4" w14:textId="77777777" w:rsidTr="00637992">
        <w:tc>
          <w:tcPr>
            <w:tcW w:w="10031" w:type="dxa"/>
          </w:tcPr>
          <w:p w14:paraId="5BCCC8AF" w14:textId="515A2C83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ho hình lăng trụ đứng t</w:t>
            </w:r>
            <w:r w:rsidR="00032868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giác </w:t>
            </w:r>
            <w:r w:rsidR="00032868" w:rsidRPr="00615BCF">
              <w:rPr>
                <w:rFonts w:cs="Times New Roman"/>
                <w:position w:val="-10"/>
                <w:sz w:val="26"/>
                <w:szCs w:val="26"/>
              </w:rPr>
              <w:object w:dxaOrig="1700" w:dyaOrig="320" w14:anchorId="070E714C">
                <v:shape id="_x0000_i1346" type="#_x0000_t75" style="width:84.75pt;height:15.75pt" o:ole="">
                  <v:imagedata r:id="rId71" o:title=""/>
                </v:shape>
                <o:OLEObject Type="Embed" ProgID="Equation.DSMT4" ShapeID="_x0000_i1346" DrawAspect="Content" ObjectID="_1725657851" r:id="rId72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có cạnh 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80" w:dyaOrig="400" w14:anchorId="501D1CE4">
                <v:shape id="_x0000_i1348" type="#_x0000_t75" style="width:69pt;height:21pt" o:ole="">
                  <v:imagedata r:id="rId73" o:title=""/>
                </v:shape>
                <o:OLEObject Type="Embed" ProgID="Equation.DSMT4" ShapeID="_x0000_i1348" DrawAspect="Content" ObjectID="_1725657852" r:id="rId74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59" w:dyaOrig="400" w14:anchorId="07EA3E15">
                <v:shape id="_x0000_i1350" type="#_x0000_t75" style="width:68.25pt;height:19.5pt" o:ole="">
                  <v:imagedata r:id="rId75" o:title=""/>
                </v:shape>
                <o:OLEObject Type="Embed" ProgID="Equation.DSMT4" ShapeID="_x0000_i1350" DrawAspect="Content" ObjectID="_1725657853" r:id="rId76"/>
              </w:object>
            </w:r>
            <w:r w:rsidR="00032868" w:rsidRPr="00615BCF">
              <w:rPr>
                <w:rFonts w:cs="Times New Roman"/>
                <w:sz w:val="26"/>
                <w:szCs w:val="26"/>
              </w:rPr>
              <w:t>. Khẳng định nào sau đây đúng?</w:t>
            </w:r>
          </w:p>
        </w:tc>
        <w:tc>
          <w:tcPr>
            <w:tcW w:w="391" w:type="dxa"/>
          </w:tcPr>
          <w:p w14:paraId="5A3BCA2C" w14:textId="68A4ABEB" w:rsidR="00DB63AC" w:rsidRPr="00615BCF" w:rsidRDefault="00032868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800080"/>
                <w:sz w:val="26"/>
                <w:szCs w:val="26"/>
              </w:rPr>
              <w:drawing>
                <wp:inline distT="0" distB="0" distL="0" distR="0" wp14:anchorId="106436CF" wp14:editId="6F97595F">
                  <wp:extent cx="1409699" cy="1271971"/>
                  <wp:effectExtent l="0" t="0" r="635" b="4445"/>
                  <wp:docPr id="15" name="Picture 15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Chart, radar chart&#10;&#10;Description automatically generated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416" cy="127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28478F" w14:textId="76A83A16" w:rsidR="00FC713A" w:rsidRPr="00615BCF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169800E5">
          <v:shape id="_x0000_i1362" type="#_x0000_t75" style="width:66.75pt;height:19.5pt" o:ole="">
            <v:imagedata r:id="rId78" o:title=""/>
          </v:shape>
          <o:OLEObject Type="Embed" ProgID="Equation.DSMT4" ShapeID="_x0000_i1362" DrawAspect="Content" ObjectID="_1725657854" r:id="rId79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B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05EB512D">
          <v:shape id="_x0000_i1364" type="#_x0000_t75" style="width:66.75pt;height:19.5pt" o:ole="">
            <v:imagedata r:id="rId80" o:title=""/>
          </v:shape>
          <o:OLEObject Type="Embed" ProgID="Equation.DSMT4" ShapeID="_x0000_i1364" DrawAspect="Content" ObjectID="_1725657855" r:id="rId81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42713366">
          <v:shape id="_x0000_i1366" type="#_x0000_t75" style="width:66.75pt;height:19.5pt" o:ole="">
            <v:imagedata r:id="rId82" o:title=""/>
          </v:shape>
          <o:OLEObject Type="Embed" ProgID="Equation.DSMT4" ShapeID="_x0000_i1366" DrawAspect="Content" ObjectID="_1725657856" r:id="rId83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D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F142DC" w:rsidRPr="00615BCF">
        <w:rPr>
          <w:rFonts w:cs="Times New Roman"/>
          <w:position w:val="-18"/>
          <w:sz w:val="26"/>
          <w:szCs w:val="26"/>
        </w:rPr>
        <w:object w:dxaOrig="1340" w:dyaOrig="400" w14:anchorId="6B357BA2">
          <v:shape id="_x0000_i1368" type="#_x0000_t75" style="width:66.75pt;height:19.5pt" o:ole="">
            <v:imagedata r:id="rId84" o:title=""/>
          </v:shape>
          <o:OLEObject Type="Embed" ProgID="Equation.DSMT4" ShapeID="_x0000_i1368" DrawAspect="Content" ObjectID="_1725657857" r:id="rId85"/>
        </w:object>
      </w:r>
      <w:r w:rsidRPr="00615BCF">
        <w:rPr>
          <w:rFonts w:cs="Times New Roman"/>
          <w:sz w:val="26"/>
          <w:szCs w:val="26"/>
        </w:rPr>
        <w:t>.</w:t>
      </w:r>
    </w:p>
    <w:p w14:paraId="26B46A6C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31"/>
        <w:gridCol w:w="391"/>
      </w:tblGrid>
      <w:tr w:rsidR="00DB63AC" w:rsidRPr="00615BCF" w14:paraId="35E12237" w14:textId="77777777" w:rsidTr="00637992">
        <w:tc>
          <w:tcPr>
            <w:tcW w:w="10031" w:type="dxa"/>
          </w:tcPr>
          <w:p w14:paraId="5910B3CB" w14:textId="70067EA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>ác mặt bên của hình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lăng trụ đứng t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 xml:space="preserve"> giác ABC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>.A’B’C’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’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 xml:space="preserve"> là những hình gì?</w:t>
            </w:r>
          </w:p>
        </w:tc>
        <w:tc>
          <w:tcPr>
            <w:tcW w:w="391" w:type="dxa"/>
          </w:tcPr>
          <w:p w14:paraId="70CE5007" w14:textId="1B9A176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B4952FE" w14:textId="449B2297" w:rsidR="00852587" w:rsidRPr="00615BCF" w:rsidRDefault="00852587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am giác</w:t>
      </w:r>
      <w:r w:rsidRPr="00615BCF">
        <w:rPr>
          <w:rFonts w:cs="Times New Roman"/>
          <w:sz w:val="26"/>
          <w:szCs w:val="26"/>
        </w:rPr>
        <w:t>.</w:t>
      </w:r>
      <w:r w:rsidR="00EB45A8" w:rsidRPr="00615BCF">
        <w:rPr>
          <w:rFonts w:cs="Times New Roman"/>
          <w:b/>
          <w:color w:val="800080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ứ giá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bCs/>
          <w:sz w:val="26"/>
          <w:szCs w:val="26"/>
        </w:rPr>
        <w:t>Hình chữ nhật</w:t>
      </w:r>
      <w:r w:rsidRPr="00615BCF">
        <w:rPr>
          <w:rFonts w:cs="Times New Roman"/>
          <w:sz w:val="26"/>
          <w:szCs w:val="26"/>
        </w:rPr>
        <w:t>.</w:t>
      </w:r>
      <w:r w:rsidR="00144F76" w:rsidRPr="00615BCF">
        <w:rPr>
          <w:rFonts w:cs="Times New Roman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Hình vuông</w:t>
      </w:r>
      <w:r w:rsidRPr="00615BCF">
        <w:rPr>
          <w:rFonts w:cs="Times New Roman"/>
          <w:sz w:val="26"/>
          <w:szCs w:val="26"/>
        </w:rPr>
        <w:t>.</w:t>
      </w:r>
    </w:p>
    <w:p w14:paraId="7C3C8D25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2"/>
        <w:gridCol w:w="2280"/>
      </w:tblGrid>
      <w:tr w:rsidR="00637992" w:rsidRPr="00615BCF" w14:paraId="38039D94" w14:textId="77777777" w:rsidTr="00637992">
        <w:tc>
          <w:tcPr>
            <w:tcW w:w="10031" w:type="dxa"/>
          </w:tcPr>
          <w:p w14:paraId="6B442B4D" w14:textId="07608A3A" w:rsidR="00637992" w:rsidRPr="00615BCF" w:rsidRDefault="0063799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Cho hình lăng trụ đứng tam giác như hình bên. </w:t>
            </w:r>
            <w:r w:rsidRPr="00615BCF">
              <w:rPr>
                <w:rFonts w:cs="Times New Roman"/>
                <w:sz w:val="26"/>
                <w:szCs w:val="26"/>
              </w:rPr>
              <w:t xml:space="preserve">Mặt </w:t>
            </w:r>
            <w:r w:rsidR="005210AC" w:rsidRPr="00615BCF">
              <w:rPr>
                <w:rFonts w:cs="Times New Roman"/>
                <w:sz w:val="26"/>
                <w:szCs w:val="26"/>
              </w:rPr>
              <w:t>bên</w:t>
            </w:r>
            <w:r w:rsidRPr="00615BCF">
              <w:rPr>
                <w:rFonts w:cs="Times New Roman"/>
                <w:sz w:val="26"/>
                <w:szCs w:val="26"/>
              </w:rPr>
              <w:t xml:space="preserve"> của lăng trụ đứng là:</w:t>
            </w:r>
          </w:p>
        </w:tc>
        <w:tc>
          <w:tcPr>
            <w:tcW w:w="391" w:type="dxa"/>
          </w:tcPr>
          <w:p w14:paraId="313E244E" w14:textId="1D1576C2" w:rsidR="00637992" w:rsidRPr="00615BCF" w:rsidRDefault="005210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5B79BDF3" wp14:editId="68790C6F">
                  <wp:extent cx="1311037" cy="189738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807" cy="1899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008E4A" w14:textId="0B4298AC" w:rsidR="00EB45A8" w:rsidRPr="00615BCF" w:rsidRDefault="00EB45A8" w:rsidP="009F498E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5210AC" w:rsidRPr="00615BCF">
        <w:rPr>
          <w:rFonts w:cs="Times New Roman"/>
          <w:sz w:val="26"/>
          <w:szCs w:val="26"/>
        </w:rPr>
        <w:t>AB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                 </w:t>
      </w:r>
      <w:proofErr w:type="gramStart"/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5210AC" w:rsidRPr="00615BCF">
        <w:rPr>
          <w:rFonts w:cs="Times New Roman"/>
          <w:sz w:val="26"/>
          <w:szCs w:val="26"/>
        </w:rPr>
        <w:t>ABPM</w:t>
      </w:r>
      <w:proofErr w:type="gramEnd"/>
      <w:r w:rsidR="005210AC" w:rsidRPr="00615BCF">
        <w:rPr>
          <w:rFonts w:cs="Times New Roman"/>
          <w:sz w:val="26"/>
          <w:szCs w:val="26"/>
        </w:rPr>
        <w:t xml:space="preserve">.               </w:t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>C.</w:t>
      </w:r>
      <w:r w:rsidR="005210AC" w:rsidRPr="00615BCF">
        <w:rPr>
          <w:rFonts w:cs="Times New Roman"/>
          <w:sz w:val="26"/>
          <w:szCs w:val="26"/>
        </w:rPr>
        <w:t>ACMN</w:t>
      </w:r>
      <w:r w:rsidRPr="00615BCF">
        <w:rPr>
          <w:rFonts w:cs="Times New Roman"/>
          <w:sz w:val="26"/>
          <w:szCs w:val="26"/>
        </w:rPr>
        <w:t>.</w:t>
      </w:r>
      <w:r w:rsidR="009154D1" w:rsidRPr="00615BCF">
        <w:rPr>
          <w:rFonts w:cs="Times New Roman"/>
          <w:sz w:val="26"/>
          <w:szCs w:val="26"/>
        </w:rPr>
        <w:tab/>
      </w:r>
      <w:r w:rsidR="005210AC" w:rsidRPr="00615BCF">
        <w:rPr>
          <w:rFonts w:cs="Times New Roman"/>
          <w:sz w:val="26"/>
          <w:szCs w:val="26"/>
        </w:rPr>
        <w:t xml:space="preserve">                 </w:t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5210AC" w:rsidRPr="00615BCF">
        <w:rPr>
          <w:rFonts w:cs="Times New Roman"/>
          <w:sz w:val="26"/>
          <w:szCs w:val="26"/>
        </w:rPr>
        <w:t>BCPN</w:t>
      </w:r>
      <w:r w:rsidRPr="00615BCF">
        <w:rPr>
          <w:rFonts w:cs="Times New Roman"/>
          <w:sz w:val="26"/>
          <w:szCs w:val="26"/>
        </w:rPr>
        <w:t>.</w:t>
      </w:r>
    </w:p>
    <w:p w14:paraId="222E7718" w14:textId="782467A0" w:rsidR="00066837" w:rsidRPr="00361B18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361B18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0FBA4C52" w14:textId="454AF32C" w:rsidR="007B7B06" w:rsidRPr="00BE480A" w:rsidRDefault="007B7B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0035">
        <w:rPr>
          <w:rFonts w:cs="Times New Roman"/>
          <w:b/>
          <w:color w:val="990099"/>
          <w:sz w:val="26"/>
          <w:szCs w:val="26"/>
          <w:lang w:val="pt-BR"/>
        </w:rPr>
        <w:lastRenderedPageBreak/>
        <w:t>(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0,</w:t>
      </w:r>
      <w:r w:rsidR="00FC7206" w:rsidRPr="00BE480A">
        <w:rPr>
          <w:rFonts w:cs="Times New Roman"/>
          <w:b/>
          <w:color w:val="990099"/>
          <w:sz w:val="26"/>
          <w:szCs w:val="26"/>
          <w:lang w:val="pt-BR"/>
        </w:rPr>
        <w:t>7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5 điểm). (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>NB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)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2833C0" w:rsidRPr="00BE480A">
        <w:rPr>
          <w:rFonts w:cs="Times New Roman"/>
          <w:sz w:val="26"/>
          <w:szCs w:val="26"/>
          <w:lang w:val="pt-BR"/>
        </w:rPr>
        <w:t xml:space="preserve">Trong các số 2,5; 0; </w:t>
      </w:r>
      <w:r w:rsidR="006C45A4" w:rsidRPr="00BE480A">
        <w:rPr>
          <w:rFonts w:cs="Times New Roman"/>
          <w:position w:val="-26"/>
          <w:sz w:val="26"/>
          <w:szCs w:val="26"/>
        </w:rPr>
        <w:object w:dxaOrig="460" w:dyaOrig="720" w14:anchorId="57749AE1">
          <v:shape id="_x0000_i1389" type="#_x0000_t75" style="width:22.6pt;height:37.65pt" o:ole="">
            <v:imagedata r:id="rId87" o:title=""/>
          </v:shape>
          <o:OLEObject Type="Embed" ProgID="Equation.DSMT4" ShapeID="_x0000_i1389" DrawAspect="Content" ObjectID="_1725657858" r:id="rId88"/>
        </w:object>
      </w:r>
      <w:r w:rsidR="006C45A4" w:rsidRPr="00BE480A">
        <w:rPr>
          <w:rFonts w:cs="Times New Roman"/>
          <w:sz w:val="26"/>
          <w:szCs w:val="26"/>
          <w:lang w:val="pt-BR"/>
        </w:rPr>
        <w:t xml:space="preserve">, </w:t>
      </w:r>
      <w:r w:rsidR="006C45A4" w:rsidRPr="00BE480A">
        <w:rPr>
          <w:rFonts w:cs="Times New Roman"/>
          <w:position w:val="-26"/>
          <w:sz w:val="26"/>
          <w:szCs w:val="26"/>
        </w:rPr>
        <w:object w:dxaOrig="380" w:dyaOrig="720" w14:anchorId="432C62B5">
          <v:shape id="_x0000_i1386" type="#_x0000_t75" style="width:19.25pt;height:37.65pt" o:ole="">
            <v:imagedata r:id="rId89" o:title=""/>
          </v:shape>
          <o:OLEObject Type="Embed" ProgID="Equation.DSMT4" ShapeID="_x0000_i1386" DrawAspect="Content" ObjectID="_1725657859" r:id="rId90"/>
        </w:object>
      </w:r>
      <w:r w:rsidR="002833C0" w:rsidRPr="00BE480A">
        <w:rPr>
          <w:rFonts w:cs="Times New Roman"/>
          <w:sz w:val="26"/>
          <w:szCs w:val="26"/>
          <w:lang w:val="pt-BR"/>
        </w:rPr>
        <w:t xml:space="preserve"> số nào là số hữu tỉ dương</w:t>
      </w:r>
      <w:r w:rsidR="00584F18" w:rsidRPr="00BE480A">
        <w:rPr>
          <w:rFonts w:eastAsiaTheme="minorEastAsia" w:cs="Times New Roman"/>
          <w:sz w:val="26"/>
          <w:szCs w:val="26"/>
          <w:lang w:val="pt-BR"/>
        </w:rPr>
        <w:t>? Vì sao?</w:t>
      </w:r>
      <w:r w:rsidR="00584F1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</w:p>
    <w:p w14:paraId="2F6F6ED2" w14:textId="14A38A10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480A">
        <w:rPr>
          <w:rFonts w:cs="Times New Roman"/>
          <w:b/>
          <w:color w:val="990099"/>
          <w:sz w:val="26"/>
          <w:szCs w:val="26"/>
          <w:lang w:val="pt-BR"/>
        </w:rPr>
        <w:t>(1,5 điểm). (</w:t>
      </w:r>
      <w:r w:rsidR="00CE3639" w:rsidRPr="00BE480A">
        <w:rPr>
          <w:rFonts w:cs="Times New Roman"/>
          <w:b/>
          <w:color w:val="990099"/>
          <w:sz w:val="26"/>
          <w:szCs w:val="26"/>
          <w:lang w:val="pt-BR"/>
        </w:rPr>
        <w:t>VD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) </w:t>
      </w:r>
      <w:r w:rsidR="006B32CC" w:rsidRPr="00BE480A">
        <w:rPr>
          <w:rFonts w:cs="Times New Roman"/>
          <w:sz w:val="26"/>
          <w:szCs w:val="26"/>
          <w:lang w:val="pt-BR"/>
        </w:rPr>
        <w:t>Thực hiện phép tính</w:t>
      </w:r>
      <w:r w:rsidRPr="00BE480A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Pr="00BE480A" w:rsidRDefault="009F498E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9F498E" w:rsidRPr="00BE480A" w:rsidSect="009F498E">
          <w:pgSz w:w="11907" w:h="16840" w:code="9"/>
          <w:pgMar w:top="567" w:right="567" w:bottom="567" w:left="1134" w:header="720" w:footer="720" w:gutter="0"/>
          <w:cols w:space="720"/>
          <w:docGrid w:linePitch="360"/>
        </w:sectPr>
      </w:pPr>
    </w:p>
    <w:p w14:paraId="60FB4DAC" w14:textId="3CB489E0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300" w:dyaOrig="720" w14:anchorId="086D10C6">
          <v:shape id="_x0000_i1391" type="#_x0000_t75" style="width:65.3pt;height:36.85pt" o:ole="">
            <v:imagedata r:id="rId91" o:title=""/>
          </v:shape>
          <o:OLEObject Type="Embed" ProgID="Equation.DSMT4" ShapeID="_x0000_i1391" DrawAspect="Content" ObjectID="_1725657860" r:id="rId92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23DFA218" w14:textId="567BE0F3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740" w:dyaOrig="720" w14:anchorId="35323C02">
          <v:shape id="_x0000_i1393" type="#_x0000_t75" style="width:87.05pt;height:36.85pt" o:ole="">
            <v:imagedata r:id="rId93" o:title=""/>
          </v:shape>
          <o:OLEObject Type="Embed" ProgID="Equation.DSMT4" ShapeID="_x0000_i1393" DrawAspect="Content" ObjectID="_1725657861" r:id="rId94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555A27B1" w14:textId="3BE92DDF" w:rsidR="003B5829" w:rsidRPr="00BE480A" w:rsidRDefault="00853387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8"/>
          <w:sz w:val="26"/>
          <w:szCs w:val="26"/>
        </w:rPr>
        <w:object w:dxaOrig="780" w:dyaOrig="760" w14:anchorId="61D26B75">
          <v:shape id="_x0000_i1395" type="#_x0000_t75" style="width:39.35pt;height:37.65pt" o:ole="">
            <v:imagedata r:id="rId95" o:title=""/>
          </v:shape>
          <o:OLEObject Type="Embed" ProgID="Equation.DSMT4" ShapeID="_x0000_i1395" DrawAspect="Content" ObjectID="_1725657862" r:id="rId96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4D456501" w14:textId="77777777" w:rsidR="009F498E" w:rsidRPr="00BE480A" w:rsidRDefault="009F498E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color w:val="990099"/>
          <w:sz w:val="26"/>
          <w:szCs w:val="26"/>
        </w:rPr>
        <w:sectPr w:rsidR="009F498E" w:rsidRPr="00BE480A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7EB19B3F" w14:textId="768B706E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1,</w:t>
      </w:r>
      <w:r w:rsidR="0055359A" w:rsidRPr="00BE480A">
        <w:rPr>
          <w:rFonts w:cs="Times New Roman"/>
          <w:b/>
          <w:color w:val="990099"/>
          <w:sz w:val="26"/>
          <w:szCs w:val="26"/>
        </w:rPr>
        <w:t>5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 </w:t>
      </w:r>
      <w:r w:rsidRPr="00BE480A">
        <w:rPr>
          <w:rFonts w:cs="Times New Roman"/>
          <w:sz w:val="26"/>
          <w:szCs w:val="26"/>
        </w:rPr>
        <w:t xml:space="preserve">Tìm số hữu tỉ </w:t>
      </w:r>
      <w:r w:rsidR="00361B18" w:rsidRPr="00BE480A">
        <w:rPr>
          <w:rFonts w:cs="Times New Roman"/>
          <w:position w:val="-4"/>
          <w:sz w:val="26"/>
          <w:szCs w:val="26"/>
        </w:rPr>
        <w:object w:dxaOrig="220" w:dyaOrig="200" w14:anchorId="3DA155F7">
          <v:shape id="_x0000_i1076" type="#_x0000_t75" style="width:10.9pt;height:10.05pt" o:ole="">
            <v:imagedata r:id="rId97" o:title=""/>
          </v:shape>
          <o:OLEObject Type="Embed" ProgID="Equation.DSMT4" ShapeID="_x0000_i1076" DrawAspect="Content" ObjectID="_1725657863" r:id="rId98"/>
        </w:object>
      </w:r>
      <w:r w:rsidRPr="00BE480A">
        <w:rPr>
          <w:rFonts w:cs="Times New Roman"/>
          <w:sz w:val="26"/>
          <w:szCs w:val="26"/>
        </w:rPr>
        <w:t>, biết:</w:t>
      </w:r>
    </w:p>
    <w:p w14:paraId="7CAFFD1E" w14:textId="77777777" w:rsidR="00637992" w:rsidRPr="00BE480A" w:rsidRDefault="00637992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  <w:sectPr w:rsidR="00637992" w:rsidRPr="00BE480A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28EAABBD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640" w:dyaOrig="720" w14:anchorId="7A75A5A0">
          <v:shape id="_x0000_i1397" type="#_x0000_t75" style="width:82.9pt;height:36.85pt" o:ole="">
            <v:imagedata r:id="rId99" o:title=""/>
          </v:shape>
          <o:OLEObject Type="Embed" ProgID="Equation.DSMT4" ShapeID="_x0000_i1397" DrawAspect="Content" ObjectID="_1725657864" r:id="rId100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03F34EB6" w14:textId="14F70B05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2100" w:dyaOrig="720" w14:anchorId="45C3B5AD">
          <v:shape id="_x0000_i1399" type="#_x0000_t75" style="width:104.65pt;height:36.85pt" o:ole="">
            <v:imagedata r:id="rId101" o:title=""/>
          </v:shape>
          <o:OLEObject Type="Embed" ProgID="Equation.DSMT4" ShapeID="_x0000_i1399" DrawAspect="Content" ObjectID="_1725657865" r:id="rId102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068E50A7" w14:textId="77777777" w:rsidR="00637992" w:rsidRPr="00BE480A" w:rsidRDefault="00637992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color w:val="990099"/>
          <w:sz w:val="26"/>
          <w:szCs w:val="26"/>
        </w:rPr>
        <w:sectPr w:rsidR="00637992" w:rsidRPr="00BE480A" w:rsidSect="00637992">
          <w:type w:val="continuous"/>
          <w:pgSz w:w="11907" w:h="16840" w:code="9"/>
          <w:pgMar w:top="568" w:right="567" w:bottom="567" w:left="1134" w:header="720" w:footer="720" w:gutter="0"/>
          <w:cols w:num="2" w:space="720"/>
          <w:docGrid w:linePitch="360"/>
        </w:sectPr>
      </w:pPr>
    </w:p>
    <w:p w14:paraId="09BEEF86" w14:textId="77777777" w:rsidR="00637992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55359A" w:rsidRPr="00BE480A">
        <w:rPr>
          <w:rFonts w:cs="Times New Roman"/>
          <w:b/>
          <w:color w:val="990099"/>
          <w:sz w:val="26"/>
          <w:szCs w:val="26"/>
        </w:rPr>
        <w:t>1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5"/>
        <w:gridCol w:w="4817"/>
      </w:tblGrid>
      <w:tr w:rsidR="00E44BDA" w:rsidRPr="00BE480A" w14:paraId="5A22EDA6" w14:textId="77777777" w:rsidTr="00637992">
        <w:tc>
          <w:tcPr>
            <w:tcW w:w="10173" w:type="dxa"/>
          </w:tcPr>
          <w:p w14:paraId="4DA48C5E" w14:textId="044C80DD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E480A">
              <w:rPr>
                <w:rFonts w:cs="Times New Roman"/>
                <w:bCs/>
                <w:sz w:val="26"/>
                <w:szCs w:val="26"/>
              </w:rPr>
              <w:t>Cho</w:t>
            </w:r>
            <w:r w:rsidRPr="00BE480A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="00C836FC" w:rsidRPr="00BE480A">
              <w:rPr>
                <w:rFonts w:cs="Times New Roman"/>
                <w:sz w:val="26"/>
                <w:szCs w:val="26"/>
              </w:rPr>
              <w:t>ABCD.MNHQ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="00C836FC" w:rsidRPr="00BE480A">
              <w:rPr>
                <w:rFonts w:cs="Times New Roman"/>
                <w:sz w:val="26"/>
                <w:szCs w:val="26"/>
              </w:rPr>
              <w:t>AB = 5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BC = 7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AM = 3cm</w:t>
            </w:r>
            <w:r w:rsidRPr="00BE480A">
              <w:rPr>
                <w:rFonts w:cs="Times New Roman"/>
                <w:sz w:val="26"/>
                <w:szCs w:val="26"/>
              </w:rPr>
              <w:t xml:space="preserve"> Tính diện tích xung quanh </w:t>
            </w:r>
            <w:r w:rsidR="00C95F5B" w:rsidRPr="00BE480A">
              <w:rPr>
                <w:rFonts w:cs="Times New Roman"/>
                <w:sz w:val="26"/>
                <w:szCs w:val="26"/>
              </w:rPr>
              <w:t xml:space="preserve">và thể tích </w:t>
            </w:r>
            <w:r w:rsidRPr="00BE480A">
              <w:rPr>
                <w:rFonts w:cs="Times New Roman"/>
                <w:sz w:val="26"/>
                <w:szCs w:val="26"/>
              </w:rPr>
              <w:t>của hình hộp chữ nhật này.</w:t>
            </w:r>
          </w:p>
        </w:tc>
        <w:tc>
          <w:tcPr>
            <w:tcW w:w="249" w:type="dxa"/>
          </w:tcPr>
          <w:p w14:paraId="3CA9D37B" w14:textId="537CDBE1" w:rsidR="00637992" w:rsidRPr="00BE480A" w:rsidRDefault="00C836FC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  <w:r w:rsidRPr="00BE480A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80C15EF" wp14:editId="253FCF3B">
                  <wp:extent cx="2922232" cy="1805049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F6586D" w14:textId="216A3CC6" w:rsidR="00637992" w:rsidRPr="00BE480A" w:rsidRDefault="00FC72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7</w:t>
      </w:r>
      <w:r w:rsidRPr="00BE480A">
        <w:rPr>
          <w:rFonts w:cs="Times New Roman"/>
          <w:b/>
          <w:color w:val="990099"/>
          <w:sz w:val="26"/>
          <w:szCs w:val="26"/>
        </w:rPr>
        <w:t>5 điểm). (TH)</w:t>
      </w:r>
    </w:p>
    <w:p w14:paraId="03AA3AB2" w14:textId="38A3C7DA" w:rsidR="00AA123D" w:rsidRPr="00BE480A" w:rsidRDefault="00AA123D" w:rsidP="00AA123D">
      <w:pPr>
        <w:pStyle w:val="ListParagraph"/>
        <w:spacing w:before="60" w:after="60" w:line="276" w:lineRule="auto"/>
        <w:ind w:left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sz w:val="26"/>
          <w:szCs w:val="26"/>
        </w:rPr>
        <w:t>Thù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ự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ột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áy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ắt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ỏ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ó</w:t>
      </w:r>
      <w:r w:rsidRPr="00BE480A">
        <w:rPr>
          <w:rFonts w:cs="Times New Roman"/>
          <w:spacing w:val="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ạ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ụ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ứ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m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giác.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Hãy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ể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ù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3"/>
        <w:gridCol w:w="249"/>
      </w:tblGrid>
      <w:tr w:rsidR="00637992" w:rsidRPr="00BE480A" w14:paraId="6095192B" w14:textId="77777777" w:rsidTr="009C3813">
        <w:tc>
          <w:tcPr>
            <w:tcW w:w="10173" w:type="dxa"/>
          </w:tcPr>
          <w:p w14:paraId="520207DB" w14:textId="67E5D850" w:rsidR="00476EB3" w:rsidRPr="00BE480A" w:rsidRDefault="00AA123D" w:rsidP="00476EB3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BE480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7A86BD2" wp14:editId="133D53AC">
                  <wp:extent cx="4495800" cy="1416423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" w:type="dxa"/>
          </w:tcPr>
          <w:p w14:paraId="311A9F62" w14:textId="77777777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noProof/>
                <w:sz w:val="26"/>
                <w:szCs w:val="26"/>
              </w:rPr>
            </w:pPr>
          </w:p>
          <w:p w14:paraId="32F448AE" w14:textId="34C2D2B8" w:rsidR="00476EB3" w:rsidRPr="00BE480A" w:rsidRDefault="00476EB3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</w:p>
        </w:tc>
      </w:tr>
    </w:tbl>
    <w:p w14:paraId="27646F76" w14:textId="560A2DA7" w:rsidR="009F498E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5 điểm). (VD)</w:t>
      </w:r>
    </w:p>
    <w:p w14:paraId="5F865035" w14:textId="1C70D015" w:rsidR="00476EB3" w:rsidRPr="00BE480A" w:rsidRDefault="00476EB3" w:rsidP="00B6475E">
      <w:pPr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w w:val="95"/>
          <w:sz w:val="26"/>
          <w:szCs w:val="26"/>
        </w:rPr>
        <w:t>Mộ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ăn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phòng</w:t>
      </w:r>
      <w:r w:rsidRPr="00BE480A">
        <w:rPr>
          <w:rFonts w:cs="Times New Roman"/>
          <w:spacing w:val="34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ình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ộp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ữ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nhậ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ó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dài</w:t>
      </w:r>
      <w:r w:rsidRPr="00BE480A">
        <w:rPr>
          <w:rFonts w:cs="Times New Roman"/>
          <w:spacing w:val="14"/>
          <w:w w:val="95"/>
          <w:sz w:val="26"/>
          <w:szCs w:val="26"/>
        </w:rPr>
        <w:t xml:space="preserve"> </w:t>
      </w:r>
      <w:r w:rsidRPr="00BE480A">
        <w:rPr>
          <w:rFonts w:cs="Times New Roman"/>
          <w:position w:val="-10"/>
          <w:sz w:val="26"/>
          <w:szCs w:val="26"/>
        </w:rPr>
        <w:object w:dxaOrig="600" w:dyaOrig="320" w14:anchorId="23A7A5B6">
          <v:shape id="_x0000_i1412" type="#_x0000_t75" style="width:30.15pt;height:15.9pt" o:ole="">
            <v:imagedata r:id="rId105" o:title=""/>
          </v:shape>
          <o:OLEObject Type="Embed" ProgID="Equation.DSMT4" ShapeID="_x0000_i1412" DrawAspect="Content" ObjectID="_1725657866" r:id="rId106"/>
        </w:objec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rộng</w:t>
      </w:r>
      <w:r w:rsidR="00AA123D"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718D009F">
          <v:shape id="_x0000_i1413" type="#_x0000_t75" style="width:20.1pt;height:13.4pt" o:ole="">
            <v:imagedata r:id="rId107" o:title=""/>
          </v:shape>
          <o:OLEObject Type="Embed" ProgID="Equation.DSMT4" ShapeID="_x0000_i1413" DrawAspect="Content" ObjectID="_1725657867" r:id="rId108"/>
        </w:object>
      </w:r>
      <w:r w:rsidRPr="00BE480A">
        <w:rPr>
          <w:rFonts w:cs="Times New Roman"/>
          <w:i/>
          <w:spacing w:val="-2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ao</w:t>
      </w:r>
      <w:r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495DB4DE">
          <v:shape id="_x0000_i1414" type="#_x0000_t75" style="width:20.1pt;height:13.4pt" o:ole="">
            <v:imagedata r:id="rId109" o:title=""/>
          </v:shape>
          <o:OLEObject Type="Embed" ProgID="Equation.DSMT4" ShapeID="_x0000_i1414" DrawAspect="Content" ObjectID="_1725657868" r:id="rId110"/>
        </w:object>
      </w:r>
      <w:r w:rsidRPr="00BE480A">
        <w:rPr>
          <w:rFonts w:cs="Times New Roman"/>
          <w:i/>
          <w:spacing w:val="-21"/>
          <w:w w:val="95"/>
          <w:sz w:val="26"/>
          <w:szCs w:val="26"/>
        </w:rPr>
        <w:t xml:space="preserve">.  </w:t>
      </w:r>
      <w:r w:rsidRPr="00BE480A">
        <w:rPr>
          <w:rFonts w:cs="Times New Roman"/>
          <w:sz w:val="26"/>
          <w:szCs w:val="26"/>
        </w:rPr>
        <w:t>Người</w:t>
      </w:r>
      <w:r w:rsidRPr="00BE480A">
        <w:rPr>
          <w:rFonts w:cs="Times New Roman"/>
          <w:spacing w:val="13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u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sơ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ầ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nhà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và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ứ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ường.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iết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rằng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ổng</w:t>
      </w:r>
      <w:r w:rsidRPr="00BE480A">
        <w:rPr>
          <w:rFonts w:cs="Times New Roman"/>
          <w:spacing w:val="16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á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ử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à</w:t>
      </w:r>
      <w:r w:rsidRPr="00BE480A">
        <w:rPr>
          <w:rFonts w:cs="Times New Roman"/>
          <w:spacing w:val="-62"/>
          <w:sz w:val="26"/>
          <w:szCs w:val="26"/>
        </w:rPr>
        <w:t xml:space="preserve"> </w:t>
      </w:r>
      <w:r w:rsidRPr="00BE480A">
        <w:rPr>
          <w:rFonts w:cs="Times New Roman"/>
          <w:position w:val="-18"/>
          <w:sz w:val="26"/>
          <w:szCs w:val="26"/>
        </w:rPr>
        <w:object w:dxaOrig="600" w:dyaOrig="460" w14:anchorId="2AF09213">
          <v:shape id="_x0000_i1415" type="#_x0000_t75" style="width:30.15pt;height:22.6pt" o:ole="">
            <v:imagedata r:id="rId111" o:title=""/>
          </v:shape>
          <o:OLEObject Type="Embed" ProgID="Equation.DSMT4" ShapeID="_x0000_i1415" DrawAspect="Content" ObjectID="_1725657869" r:id="rId112"/>
        </w:object>
      </w:r>
      <w:r w:rsidRPr="00BE480A">
        <w:rPr>
          <w:rFonts w:cs="Times New Roman"/>
          <w:spacing w:val="15"/>
          <w:sz w:val="26"/>
          <w:szCs w:val="26"/>
        </w:rPr>
        <w:t xml:space="preserve">.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ầ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proofErr w:type="gramStart"/>
      <w:r w:rsidRPr="00BE480A">
        <w:rPr>
          <w:rFonts w:cs="Times New Roman"/>
          <w:sz w:val="26"/>
          <w:szCs w:val="26"/>
        </w:rPr>
        <w:t>sơn ?</w:t>
      </w:r>
      <w:proofErr w:type="gramEnd"/>
    </w:p>
    <w:p w14:paraId="0717C912" w14:textId="69CC88E3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 xml:space="preserve">(1,0 điểm). (VDC) </w:t>
      </w:r>
      <w:r w:rsidR="00D63DC2" w:rsidRPr="00BE480A">
        <w:rPr>
          <w:rFonts w:cs="Times New Roman"/>
          <w:sz w:val="26"/>
          <w:szCs w:val="26"/>
        </w:rPr>
        <w:t xml:space="preserve">Một cửa hàng bán quần áo có chương trình khuyến mãi như sau: Khách hàng có thẻ thành viên sẽ được giảm 15% tổng số tiền của hóa đơn. Bạn Bình có thẻ thành viên, bạn mua hai </w:t>
      </w:r>
      <w:r w:rsidR="00BE480A">
        <w:rPr>
          <w:rFonts w:cs="Times New Roman"/>
          <w:sz w:val="26"/>
          <w:szCs w:val="26"/>
        </w:rPr>
        <w:t xml:space="preserve">chiếc </w:t>
      </w:r>
      <w:r w:rsidR="00D63DC2" w:rsidRPr="00BE480A">
        <w:rPr>
          <w:rFonts w:cs="Times New Roman"/>
          <w:sz w:val="26"/>
          <w:szCs w:val="26"/>
        </w:rPr>
        <w:t xml:space="preserve">áo sơ mi, mỗi áo đều có giá 200 000 đồng và một quần Jeans </w:t>
      </w:r>
      <w:r w:rsidR="000749BC" w:rsidRPr="00BE480A">
        <w:rPr>
          <w:rFonts w:cs="Times New Roman"/>
          <w:sz w:val="26"/>
          <w:szCs w:val="26"/>
        </w:rPr>
        <w:t xml:space="preserve">với </w:t>
      </w:r>
      <w:r w:rsidR="00D63DC2" w:rsidRPr="00BE480A">
        <w:rPr>
          <w:rFonts w:cs="Times New Roman"/>
          <w:sz w:val="26"/>
          <w:szCs w:val="26"/>
        </w:rPr>
        <w:t>giá 350 000 đồng. Bạn đưa cho người t</w:t>
      </w:r>
      <w:r w:rsidR="000749BC" w:rsidRPr="00BE480A">
        <w:rPr>
          <w:rFonts w:cs="Times New Roman"/>
          <w:sz w:val="26"/>
          <w:szCs w:val="26"/>
        </w:rPr>
        <w:t>hu ngân</w:t>
      </w:r>
      <w:r w:rsidR="00D63DC2" w:rsidRPr="00BE480A">
        <w:rPr>
          <w:rFonts w:cs="Times New Roman"/>
          <w:sz w:val="26"/>
          <w:szCs w:val="26"/>
        </w:rPr>
        <w:t xml:space="preserve"> </w:t>
      </w:r>
      <w:r w:rsidR="000749BC" w:rsidRPr="00BE480A">
        <w:rPr>
          <w:rFonts w:cs="Times New Roman"/>
          <w:sz w:val="26"/>
          <w:szCs w:val="26"/>
        </w:rPr>
        <w:t>1 triệu đồng. Hỏi bạn Bình được trả lại bao nhiêu tiền?</w:t>
      </w:r>
    </w:p>
    <w:p w14:paraId="2E973CB6" w14:textId="2E81794E" w:rsidR="00614DBD" w:rsidRPr="00361B18" w:rsidRDefault="003B5829" w:rsidP="009E7D59">
      <w:pPr>
        <w:pStyle w:val="ListParagraph"/>
        <w:spacing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sz w:val="26"/>
          <w:szCs w:val="26"/>
        </w:rPr>
        <w:t>____HẾT____</w:t>
      </w:r>
      <w:r w:rsidR="00614DBD" w:rsidRPr="00361B18">
        <w:rPr>
          <w:rFonts w:cs="Times New Roman"/>
          <w:b/>
          <w:bCs/>
          <w:sz w:val="26"/>
          <w:szCs w:val="26"/>
        </w:rPr>
        <w:br w:type="page"/>
      </w:r>
    </w:p>
    <w:p w14:paraId="32E95E55" w14:textId="71892213" w:rsidR="003879E2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F4438E">
        <w:rPr>
          <w:rFonts w:cs="Times New Roman"/>
          <w:b/>
          <w:bCs/>
          <w:sz w:val="26"/>
          <w:szCs w:val="26"/>
          <w:lang w:val="fr-FR"/>
        </w:rPr>
        <w:lastRenderedPageBreak/>
        <w:t>ĐÁP ÁN</w:t>
      </w:r>
      <w:r w:rsidRPr="00F4438E">
        <w:rPr>
          <w:rFonts w:cs="Times New Roman"/>
          <w:b/>
          <w:bCs/>
          <w:sz w:val="26"/>
          <w:szCs w:val="26"/>
        </w:rPr>
        <w:t xml:space="preserve"> VÀ THANG ĐIỂM</w:t>
      </w:r>
    </w:p>
    <w:p w14:paraId="145DDD74" w14:textId="5AF6D986" w:rsidR="003879E2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3879E2" w:rsidRPr="00361B18" w14:paraId="4F2F9FF6" w14:textId="77777777" w:rsidTr="005865BD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361B18" w14:paraId="32FE5D90" w14:textId="77777777" w:rsidTr="005865BD">
        <w:trPr>
          <w:jc w:val="center"/>
        </w:trPr>
        <w:tc>
          <w:tcPr>
            <w:tcW w:w="838" w:type="dxa"/>
            <w:vAlign w:val="center"/>
          </w:tcPr>
          <w:p w14:paraId="7118922E" w14:textId="380DC18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56ACEB8A" w14:textId="02C538D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42D4FEA6" w14:textId="6321A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03A0744" w14:textId="727AFFF5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73BA5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1636468B" w14:textId="4F34B439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3B3CF5F9" w14:textId="33F2DCC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2CB52321" w14:textId="7768FF5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121907A0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6C39178" w14:textId="6546363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17B04DFC" w14:textId="519A41C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1AC8886" w14:textId="25D9734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B03CF5B" w14:textId="6C36C28D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326639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8446"/>
        <w:gridCol w:w="1384"/>
      </w:tblGrid>
      <w:tr w:rsidR="003879E2" w:rsidRPr="00326639" w14:paraId="500A2992" w14:textId="77777777" w:rsidTr="0026354B">
        <w:trPr>
          <w:jc w:val="center"/>
        </w:trPr>
        <w:tc>
          <w:tcPr>
            <w:tcW w:w="284" w:type="pct"/>
            <w:vAlign w:val="center"/>
          </w:tcPr>
          <w:p w14:paraId="3DD4BC1E" w14:textId="6FF2E81E" w:rsidR="003879E2" w:rsidRPr="00326639" w:rsidRDefault="009E46C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4052" w:type="pct"/>
            <w:vAlign w:val="center"/>
          </w:tcPr>
          <w:p w14:paraId="2541B18D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64" w:type="pct"/>
            <w:vAlign w:val="center"/>
          </w:tcPr>
          <w:p w14:paraId="64454237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F444B1" w14:paraId="4BB8FAD2" w14:textId="77777777" w:rsidTr="00B6475E">
        <w:trPr>
          <w:jc w:val="center"/>
        </w:trPr>
        <w:tc>
          <w:tcPr>
            <w:tcW w:w="284" w:type="pct"/>
            <w:vAlign w:val="center"/>
          </w:tcPr>
          <w:p w14:paraId="7A4B2B3C" w14:textId="6E5426E2" w:rsidR="008B07FC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0C68A6B" w14:textId="2CC24914" w:rsidR="008B07FC" w:rsidRPr="00F444B1" w:rsidRDefault="009E46C2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 xml:space="preserve"> 1 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(0,75 điểm)</w:t>
            </w:r>
            <w:r w:rsidR="00C95F5B" w:rsidRPr="00F444B1">
              <w:rPr>
                <w:rFonts w:cs="Times New Roman"/>
                <w:sz w:val="26"/>
                <w:szCs w:val="26"/>
              </w:rPr>
              <w:t xml:space="preserve">: </w: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Trong các số 2,5; 0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460" w:dyaOrig="720" w14:anchorId="4F4B7BB6">
                <v:shape id="_x0000_i4197" type="#_x0000_t75" style="width:22.6pt;height:37.65pt" o:ole="">
                  <v:imagedata r:id="rId87" o:title=""/>
                </v:shape>
                <o:OLEObject Type="Embed" ProgID="Equation.DSMT4" ShapeID="_x0000_i4197" DrawAspect="Content" ObjectID="_1725657870" r:id="rId113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1DD5C3B9">
                <v:shape id="_x0000_i4196" type="#_x0000_t75" style="width:19.25pt;height:37.65pt" o:ole="">
                  <v:imagedata r:id="rId89" o:title=""/>
                </v:shape>
                <o:OLEObject Type="Embed" ProgID="Equation.DSMT4" ShapeID="_x0000_i4196" DrawAspect="Content" ObjectID="_1725657871" r:id="rId114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 số nào là số hữu tỉ dương</w:t>
            </w:r>
            <w:r w:rsidR="00F32787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>? Vì sao?</w:t>
            </w:r>
          </w:p>
        </w:tc>
      </w:tr>
      <w:tr w:rsidR="00C95F5B" w:rsidRPr="00F444B1" w14:paraId="13212865" w14:textId="77777777" w:rsidTr="0026354B">
        <w:trPr>
          <w:jc w:val="center"/>
        </w:trPr>
        <w:tc>
          <w:tcPr>
            <w:tcW w:w="284" w:type="pct"/>
            <w:vAlign w:val="center"/>
          </w:tcPr>
          <w:p w14:paraId="127B1CDD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62EA61C6" w14:textId="0FCB4C2F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 xml:space="preserve">Vì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2060" w:dyaOrig="720" w14:anchorId="73AB5E39">
                <v:shape id="_x0000_i4198" type="#_x0000_t75" style="width:102.15pt;height:37.65pt" o:ole="">
                  <v:imagedata r:id="rId115" o:title=""/>
                </v:shape>
                <o:OLEObject Type="Embed" ProgID="Equation.DSMT4" ShapeID="_x0000_i4198" DrawAspect="Content" ObjectID="_1725657872" r:id="rId116"/>
              </w:object>
            </w:r>
            <w:r w:rsidR="00F32787" w:rsidRPr="00F444B1">
              <w:rPr>
                <w:rFonts w:cs="Times New Roman"/>
                <w:sz w:val="26"/>
                <w:szCs w:val="26"/>
              </w:rPr>
              <w:t xml:space="preserve">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1380" w:dyaOrig="720" w14:anchorId="19BFCB6F">
                <v:shape id="_x0000_i4199" type="#_x0000_t75" style="width:68.65pt;height:37.65pt" o:ole="">
                  <v:imagedata r:id="rId117" o:title=""/>
                </v:shape>
                <o:OLEObject Type="Embed" ProgID="Equation.DSMT4" ShapeID="_x0000_i4199" DrawAspect="Content" ObjectID="_1725657873" r:id="rId118"/>
              </w:objec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180F0435" w14:textId="5EB45A5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95F5B" w:rsidRPr="00F444B1" w14:paraId="689349C7" w14:textId="77777777" w:rsidTr="0026354B">
        <w:trPr>
          <w:jc w:val="center"/>
        </w:trPr>
        <w:tc>
          <w:tcPr>
            <w:tcW w:w="284" w:type="pct"/>
            <w:vAlign w:val="center"/>
          </w:tcPr>
          <w:p w14:paraId="7A175493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284662EE" w14:textId="65F049F4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>Nên</w:t>
            </w:r>
            <w:r w:rsidR="00C45773" w:rsidRPr="00F444B1">
              <w:rPr>
                <w:rFonts w:cs="Times New Roman"/>
                <w:bCs/>
                <w:sz w:val="26"/>
                <w:szCs w:val="26"/>
              </w:rPr>
              <w:t xml:space="preserve"> 2,5;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7F529473">
                <v:shape id="_x0000_i4200" type="#_x0000_t75" style="width:19.25pt;height:37.65pt" o:ole="">
                  <v:imagedata r:id="rId89" o:title=""/>
                </v:shape>
                <o:OLEObject Type="Embed" ProgID="Equation.DSMT4" ShapeID="_x0000_i4200" DrawAspect="Content" ObjectID="_1725657874" r:id="rId119"/>
              </w:object>
            </w:r>
            <w:r w:rsidR="00F32787"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là các số hữu tỉ</w:t>
            </w:r>
            <w:r w:rsidR="00C45773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dương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6C1479D8" w14:textId="47F9DCD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E0F4FA" w14:textId="77777777" w:rsidTr="00B6475E">
        <w:trPr>
          <w:jc w:val="center"/>
        </w:trPr>
        <w:tc>
          <w:tcPr>
            <w:tcW w:w="284" w:type="pct"/>
            <w:vAlign w:val="center"/>
          </w:tcPr>
          <w:p w14:paraId="30E9ADF7" w14:textId="234F813A" w:rsidR="003879E2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0FC3B41A" w14:textId="77092C44" w:rsidR="003879E2" w:rsidRPr="00F444B1" w:rsidRDefault="009E46C2" w:rsidP="00482B5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5 điểm)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  <w:r w:rsidR="00C45773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70213022">
                <v:shape id="_x0000_i4201" type="#_x0000_t75" style="width:65.3pt;height:36.85pt" o:ole="">
                  <v:imagedata r:id="rId91" o:title=""/>
                </v:shape>
                <o:OLEObject Type="Embed" ProgID="Equation.DSMT4" ShapeID="_x0000_i4201" DrawAspect="Content" ObjectID="_1725657875" r:id="rId120"/>
              </w:object>
            </w:r>
          </w:p>
        </w:tc>
      </w:tr>
      <w:tr w:rsidR="003879E2" w:rsidRPr="00F444B1" w14:paraId="03AC9269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0E23091E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12185C2" w14:textId="0EF52DE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480" w:dyaOrig="720" w14:anchorId="35C930A2">
                <v:shape id="_x0000_i4202" type="#_x0000_t75" style="width:74.5pt;height:36.85pt" o:ole="">
                  <v:imagedata r:id="rId121" o:title=""/>
                </v:shape>
                <o:OLEObject Type="Embed" ProgID="Equation.DSMT4" ShapeID="_x0000_i4202" DrawAspect="Content" ObjectID="_1725657876" r:id="rId122"/>
              </w:object>
            </w:r>
          </w:p>
        </w:tc>
        <w:tc>
          <w:tcPr>
            <w:tcW w:w="664" w:type="pct"/>
            <w:vAlign w:val="center"/>
          </w:tcPr>
          <w:p w14:paraId="2E1556B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4AC77D04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E79772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4DCBEB3" w14:textId="03E26975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140" w:dyaOrig="720" w14:anchorId="385813F7">
                <v:shape id="_x0000_i4203" type="#_x0000_t75" style="width:56.95pt;height:36.85pt" o:ole="">
                  <v:imagedata r:id="rId123" o:title=""/>
                </v:shape>
                <o:OLEObject Type="Embed" ProgID="Equation.DSMT4" ShapeID="_x0000_i4203" DrawAspect="Content" ObjectID="_1725657877" r:id="rId124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038CC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FE9EDF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213CF54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D05B14B" w14:textId="71C843D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4FFC61D6">
                <v:shape id="_x0000_i4204" type="#_x0000_t75" style="width:35.15pt;height:36.85pt" o:ole="">
                  <v:imagedata r:id="rId125" o:title=""/>
                </v:shape>
                <o:OLEObject Type="Embed" ProgID="Equation.DSMT4" ShapeID="_x0000_i4204" DrawAspect="Content" ObjectID="_1725657878" r:id="rId126"/>
              </w:object>
            </w:r>
            <w:r w:rsidR="003879E2" w:rsidRPr="00F444B1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4E6F53A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6CB1A0EC" w14:textId="77777777" w:rsidTr="00B6475E">
        <w:trPr>
          <w:jc w:val="center"/>
        </w:trPr>
        <w:tc>
          <w:tcPr>
            <w:tcW w:w="284" w:type="pct"/>
            <w:vMerge w:val="restart"/>
            <w:vAlign w:val="center"/>
          </w:tcPr>
          <w:p w14:paraId="6C5BCA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1864C3A0" w14:textId="28583974" w:rsidR="003879E2" w:rsidRPr="00F444B1" w:rsidRDefault="009E46C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740" w:dyaOrig="720" w14:anchorId="7B633795">
                <v:shape id="_x0000_i4205" type="#_x0000_t75" style="width:87.05pt;height:36.85pt" o:ole="">
                  <v:imagedata r:id="rId93" o:title=""/>
                </v:shape>
                <o:OLEObject Type="Embed" ProgID="Equation.DSMT4" ShapeID="_x0000_i4205" DrawAspect="Content" ObjectID="_1725657879" r:id="rId127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F444B1" w14:paraId="635C67C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757768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0F9B676" w14:textId="3740F386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34"/>
                <w:sz w:val="26"/>
                <w:szCs w:val="26"/>
              </w:rPr>
              <w:object w:dxaOrig="1680" w:dyaOrig="820" w14:anchorId="402152A1">
                <v:shape id="_x0000_i4206" type="#_x0000_t75" style="width:83.7pt;height:40.2pt" o:ole="">
                  <v:imagedata r:id="rId128" o:title=""/>
                </v:shape>
                <o:OLEObject Type="Embed" ProgID="Equation.DSMT4" ShapeID="_x0000_i4206" DrawAspect="Content" ObjectID="_1725657880" r:id="rId129"/>
              </w:object>
            </w:r>
          </w:p>
        </w:tc>
        <w:tc>
          <w:tcPr>
            <w:tcW w:w="664" w:type="pct"/>
            <w:vAlign w:val="center"/>
          </w:tcPr>
          <w:p w14:paraId="06D98F5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0411F7D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B060F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291620E" w14:textId="609A6A1C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920" w:dyaOrig="720" w14:anchorId="280A47F6">
                <v:shape id="_x0000_i4207" type="#_x0000_t75" style="width:46.05pt;height:36.85pt" o:ole="">
                  <v:imagedata r:id="rId130" o:title=""/>
                </v:shape>
                <o:OLEObject Type="Embed" ProgID="Equation.DSMT4" ShapeID="_x0000_i4207" DrawAspect="Content" ObjectID="_1725657881" r:id="rId131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7E6BAE7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20F2E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05D7B2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93ECF" w14:textId="394671A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705FF8AE">
                <v:shape id="_x0000_i4208" type="#_x0000_t75" style="width:35.15pt;height:36.85pt" o:ole="">
                  <v:imagedata r:id="rId132" o:title=""/>
                </v:shape>
                <o:OLEObject Type="Embed" ProgID="Equation.DSMT4" ShapeID="_x0000_i4208" DrawAspect="Content" ObjectID="_1725657882" r:id="rId133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5DFB704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8B7035C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6B874F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0FB0336" w14:textId="37B38F92" w:rsidR="003879E2" w:rsidRPr="00F444B1" w:rsidRDefault="009E46C2" w:rsidP="005865BD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5A791E" w:rsidRPr="00F444B1">
              <w:rPr>
                <w:rFonts w:cs="Times New Roman"/>
                <w:position w:val="-28"/>
                <w:sz w:val="26"/>
                <w:szCs w:val="26"/>
              </w:rPr>
              <w:object w:dxaOrig="780" w:dyaOrig="760" w14:anchorId="583300D3">
                <v:shape id="_x0000_i4209" type="#_x0000_t75" style="width:39.35pt;height:37.65pt" o:ole="">
                  <v:imagedata r:id="rId95" o:title=""/>
                </v:shape>
                <o:OLEObject Type="Embed" ProgID="Equation.DSMT4" ShapeID="_x0000_i4209" DrawAspect="Content" ObjectID="_1725657883" r:id="rId13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2D1CE7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08CAF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5F7153" w14:textId="5080EE8B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54"/>
                <w:sz w:val="26"/>
                <w:szCs w:val="26"/>
              </w:rPr>
              <w:object w:dxaOrig="1560" w:dyaOrig="1200" w14:anchorId="7E195A99">
                <v:shape id="_x0000_i4210" type="#_x0000_t75" style="width:77.85pt;height:59.45pt" o:ole="">
                  <v:imagedata r:id="rId135" o:title=""/>
                </v:shape>
                <o:OLEObject Type="Embed" ProgID="Equation.DSMT4" ShapeID="_x0000_i4210" DrawAspect="Content" ObjectID="_1725657884" r:id="rId136"/>
              </w:object>
            </w:r>
          </w:p>
        </w:tc>
        <w:tc>
          <w:tcPr>
            <w:tcW w:w="664" w:type="pct"/>
            <w:vAlign w:val="center"/>
          </w:tcPr>
          <w:p w14:paraId="448B3FD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734410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8F990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9198FE8" w14:textId="503E89B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8"/>
                <w:sz w:val="26"/>
                <w:szCs w:val="26"/>
              </w:rPr>
              <w:object w:dxaOrig="980" w:dyaOrig="760" w14:anchorId="3EFAC071">
                <v:shape id="_x0000_i4211" type="#_x0000_t75" style="width:48.55pt;height:37.65pt" o:ole="">
                  <v:imagedata r:id="rId137" o:title=""/>
                </v:shape>
                <o:OLEObject Type="Embed" ProgID="Equation.DSMT4" ShapeID="_x0000_i4211" DrawAspect="Content" ObjectID="_1725657885" r:id="rId138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4B2910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2EACFC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E06F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4AF902" w14:textId="5107663D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4"/>
                <w:sz w:val="26"/>
                <w:szCs w:val="26"/>
              </w:rPr>
              <w:object w:dxaOrig="2100" w:dyaOrig="360" w14:anchorId="252C84B7">
                <v:shape id="_x0000_i4212" type="#_x0000_t75" style="width:104.65pt;height:17.6pt" o:ole="">
                  <v:imagedata r:id="rId139" o:title=""/>
                </v:shape>
                <o:OLEObject Type="Embed" ProgID="Equation.DSMT4" ShapeID="_x0000_i4212" DrawAspect="Content" ObjectID="_1725657886" r:id="rId14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33F6AA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9344B1F" w14:textId="77777777" w:rsidTr="00B6475E">
        <w:trPr>
          <w:jc w:val="center"/>
        </w:trPr>
        <w:tc>
          <w:tcPr>
            <w:tcW w:w="284" w:type="pct"/>
            <w:vAlign w:val="center"/>
          </w:tcPr>
          <w:p w14:paraId="2532A41F" w14:textId="28CC16E9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CEF907" w14:textId="5B77733B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5 điểm). 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Tìm số hữu tỉ </w:t>
            </w:r>
            <w:r w:rsidR="004D369E" w:rsidRPr="00F444B1">
              <w:rPr>
                <w:rFonts w:cs="Times New Roman"/>
                <w:position w:val="-4"/>
                <w:sz w:val="26"/>
                <w:szCs w:val="26"/>
              </w:rPr>
              <w:object w:dxaOrig="220" w:dyaOrig="200" w14:anchorId="75DBC962">
                <v:shape id="_x0000_i4213" type="#_x0000_t75" style="width:10.9pt;height:10.05pt" o:ole="">
                  <v:imagedata r:id="rId141" o:title=""/>
                </v:shape>
                <o:OLEObject Type="Embed" ProgID="Equation.DSMT4" ShapeID="_x0000_i4213" DrawAspect="Content" ObjectID="_1725657887" r:id="rId14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, biết: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1640" w:dyaOrig="720" w14:anchorId="65146BC6">
                <v:shape id="_x0000_i4214" type="#_x0000_t75" style="width:82.9pt;height:36.85pt" o:ole="">
                  <v:imagedata r:id="rId99" o:title=""/>
                </v:shape>
                <o:OLEObject Type="Embed" ProgID="Equation.DSMT4" ShapeID="_x0000_i4214" DrawAspect="Content" ObjectID="_1725657888" r:id="rId143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786893" w:rsidRPr="00F444B1" w14:paraId="42073286" w14:textId="77777777" w:rsidTr="0026354B">
        <w:trPr>
          <w:trHeight w:val="1050"/>
          <w:jc w:val="center"/>
        </w:trPr>
        <w:tc>
          <w:tcPr>
            <w:tcW w:w="284" w:type="pct"/>
            <w:vMerge w:val="restart"/>
            <w:vAlign w:val="center"/>
          </w:tcPr>
          <w:p w14:paraId="6632CC56" w14:textId="77777777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5D5E49F" w14:textId="35DB53E5" w:rsidR="00786893" w:rsidRPr="00F444B1" w:rsidRDefault="00786893" w:rsidP="00786893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6702F13F">
                <v:shape id="_x0000_i4215" type="#_x0000_t75" style="width:65.3pt;height:36.85pt" o:ole="">
                  <v:imagedata r:id="rId144" o:title=""/>
                </v:shape>
                <o:OLEObject Type="Embed" ProgID="Equation.DSMT4" ShapeID="_x0000_i4215" DrawAspect="Content" ObjectID="_1725657889" r:id="rId145"/>
              </w:object>
            </w:r>
          </w:p>
        </w:tc>
        <w:tc>
          <w:tcPr>
            <w:tcW w:w="664" w:type="pct"/>
            <w:vAlign w:val="center"/>
          </w:tcPr>
          <w:p w14:paraId="39B07863" w14:textId="6029C944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7E101EAB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1667D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3E41F5D" w14:textId="557E8E33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4D59C33D">
                <v:shape id="_x0000_i4216" type="#_x0000_t75" style="width:65.3pt;height:36.85pt" o:ole="">
                  <v:imagedata r:id="rId146" o:title=""/>
                </v:shape>
                <o:OLEObject Type="Embed" ProgID="Equation.DSMT4" ShapeID="_x0000_i4216" DrawAspect="Content" ObjectID="_1725657890" r:id="rId147"/>
              </w:object>
            </w:r>
          </w:p>
        </w:tc>
        <w:tc>
          <w:tcPr>
            <w:tcW w:w="664" w:type="pct"/>
            <w:vAlign w:val="center"/>
          </w:tcPr>
          <w:p w14:paraId="1194370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A29E9B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B75947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8CE3761" w14:textId="4B3C8609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60" w:dyaOrig="720" w14:anchorId="11085E9C">
                <v:shape id="_x0000_i4217" type="#_x0000_t75" style="width:52.75pt;height:36.85pt" o:ole="">
                  <v:imagedata r:id="rId148" o:title=""/>
                </v:shape>
                <o:OLEObject Type="Embed" ProgID="Equation.DSMT4" ShapeID="_x0000_i4217" DrawAspect="Content" ObjectID="_1725657891" r:id="rId149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1A2F7861" w14:textId="07865B2B" w:rsidR="003879E2" w:rsidRPr="00F444B1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97A13F3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24F71DF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7447CF2" w14:textId="7792F102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2100" w:dyaOrig="720" w14:anchorId="649D09EF">
                <v:shape id="_x0000_i4218" type="#_x0000_t75" style="width:104.65pt;height:36.85pt" o:ole="">
                  <v:imagedata r:id="rId101" o:title=""/>
                </v:shape>
                <o:OLEObject Type="Embed" ProgID="Equation.DSMT4" ShapeID="_x0000_i4218" DrawAspect="Content" ObjectID="_1725657892" r:id="rId15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7BA83BE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3B5C286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987743A" w14:textId="1F2161B5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800" w:dyaOrig="720" w14:anchorId="71B65536">
                <v:shape id="_x0000_i4219" type="#_x0000_t75" style="width:89.6pt;height:36.85pt" o:ole="">
                  <v:imagedata r:id="rId151" o:title=""/>
                </v:shape>
                <o:OLEObject Type="Embed" ProgID="Equation.DSMT4" ShapeID="_x0000_i4219" DrawAspect="Content" ObjectID="_1725657893" r:id="rId152"/>
              </w:object>
            </w:r>
          </w:p>
        </w:tc>
        <w:tc>
          <w:tcPr>
            <w:tcW w:w="664" w:type="pct"/>
            <w:vAlign w:val="center"/>
          </w:tcPr>
          <w:p w14:paraId="3C82A9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6E01F2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00E4AE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3F5C7F39" w14:textId="0218429B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582D4106">
                <v:shape id="_x0000_i4220" type="#_x0000_t75" style="width:53.6pt;height:36.85pt" o:ole="">
                  <v:imagedata r:id="rId153" o:title=""/>
                </v:shape>
                <o:OLEObject Type="Embed" ProgID="Equation.DSMT4" ShapeID="_x0000_i4220" DrawAspect="Content" ObjectID="_1725657894" r:id="rId154"/>
              </w:object>
            </w:r>
          </w:p>
        </w:tc>
        <w:tc>
          <w:tcPr>
            <w:tcW w:w="664" w:type="pct"/>
            <w:vAlign w:val="center"/>
          </w:tcPr>
          <w:p w14:paraId="5A89787C" w14:textId="2C6214DB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396FD694" w14:textId="77777777" w:rsidTr="0026354B">
        <w:trPr>
          <w:trHeight w:val="664"/>
          <w:jc w:val="center"/>
        </w:trPr>
        <w:tc>
          <w:tcPr>
            <w:tcW w:w="284" w:type="pct"/>
            <w:vMerge/>
            <w:vAlign w:val="center"/>
          </w:tcPr>
          <w:p w14:paraId="3F185A3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44A90AE" w14:textId="0E6FB83C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4366D182">
                <v:shape id="_x0000_i4221" type="#_x0000_t75" style="width:54.4pt;height:37.65pt" o:ole="">
                  <v:imagedata r:id="rId155" o:title=""/>
                </v:shape>
                <o:OLEObject Type="Embed" ProgID="Equation.DSMT4" ShapeID="_x0000_i4221" DrawAspect="Content" ObjectID="_1725657895" r:id="rId156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B9D37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E3C77AE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287B6D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B7E5674" w14:textId="2340C902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40" w:dyaOrig="720" w14:anchorId="5EB5A7DA">
                <v:shape id="_x0000_i4222" type="#_x0000_t75" style="width:36.85pt;height:37.65pt" o:ole="">
                  <v:imagedata r:id="rId157" o:title=""/>
                </v:shape>
                <o:OLEObject Type="Embed" ProgID="Equation.DSMT4" ShapeID="_x0000_i4222" DrawAspect="Content" ObjectID="_1725657896" r:id="rId158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8C7A61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475E" w:rsidRPr="00F444B1" w14:paraId="5C8EFCBB" w14:textId="77777777" w:rsidTr="00B6475E">
        <w:trPr>
          <w:jc w:val="center"/>
        </w:trPr>
        <w:tc>
          <w:tcPr>
            <w:tcW w:w="284" w:type="pct"/>
            <w:vAlign w:val="center"/>
          </w:tcPr>
          <w:p w14:paraId="50C8438C" w14:textId="78E24E9D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7E2645" w14:textId="42F95A7B" w:rsidR="00B6475E" w:rsidRPr="00F444B1" w:rsidRDefault="00B6475E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 4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Cs/>
                <w:sz w:val="26"/>
                <w:szCs w:val="26"/>
              </w:rPr>
              <w:t>Cho</w:t>
            </w:r>
            <w:r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Pr="00F444B1">
              <w:rPr>
                <w:rFonts w:cs="Times New Roman"/>
                <w:sz w:val="26"/>
                <w:szCs w:val="26"/>
              </w:rPr>
              <w:t>ABCD.MNHQ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Pr="00F444B1">
              <w:rPr>
                <w:rFonts w:cs="Times New Roman"/>
                <w:sz w:val="26"/>
                <w:szCs w:val="26"/>
              </w:rPr>
              <w:t>AB = 5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BC = 7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AM = 3cm Tính diện tích xung quanh và thể tích của hình hộp chữ nhật này.</w:t>
            </w:r>
          </w:p>
        </w:tc>
      </w:tr>
      <w:tr w:rsidR="00B6475E" w:rsidRPr="00F444B1" w14:paraId="5E23E8D2" w14:textId="77777777" w:rsidTr="00B6475E">
        <w:trPr>
          <w:jc w:val="center"/>
        </w:trPr>
        <w:tc>
          <w:tcPr>
            <w:tcW w:w="284" w:type="pct"/>
            <w:vAlign w:val="center"/>
          </w:tcPr>
          <w:p w14:paraId="04B245D2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F7888C6" w14:textId="68D58776" w:rsidR="00B6475E" w:rsidRPr="00F444B1" w:rsidRDefault="00B6475E" w:rsidP="00DA53B6">
            <w:pPr>
              <w:spacing w:line="360" w:lineRule="auto"/>
              <w:ind w:left="-83"/>
              <w:contextualSpacing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F444B1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62BA9EDE" wp14:editId="2C6DA528">
                  <wp:extent cx="2922232" cy="1805049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9E2" w:rsidRPr="00F444B1" w14:paraId="2B826CFE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45C76C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E9E10E9" w14:textId="72F47A19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40" w:dyaOrig="540" w14:anchorId="48897328">
                <v:shape id="_x0000_i4223" type="#_x0000_t75" style="width:162.4pt;height:26.8pt" o:ole="">
                  <v:imagedata r:id="rId159" o:title=""/>
                </v:shape>
                <o:OLEObject Type="Embed" ProgID="Equation.DSMT4" ShapeID="_x0000_i4223" DrawAspect="Content" ObjectID="_1725657897" r:id="rId16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60FB80A0" w14:textId="22291101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5DBC3998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59C113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F4CFC4B" w14:textId="6322BC87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2560" w:dyaOrig="540" w14:anchorId="61011FD0">
                <v:shape id="_x0000_i4224" type="#_x0000_t75" style="width:128.95pt;height:26.8pt" o:ole="">
                  <v:imagedata r:id="rId161" o:title=""/>
                </v:shape>
                <o:OLEObject Type="Embed" ProgID="Equation.DSMT4" ShapeID="_x0000_i4224" DrawAspect="Content" ObjectID="_1725657898" r:id="rId162"/>
              </w:object>
            </w:r>
          </w:p>
        </w:tc>
        <w:tc>
          <w:tcPr>
            <w:tcW w:w="664" w:type="pct"/>
            <w:vAlign w:val="center"/>
          </w:tcPr>
          <w:p w14:paraId="17777B27" w14:textId="1C7E17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B6475E" w:rsidRPr="00F444B1" w14:paraId="2DDA952C" w14:textId="77777777" w:rsidTr="00B6475E">
        <w:trPr>
          <w:jc w:val="center"/>
        </w:trPr>
        <w:tc>
          <w:tcPr>
            <w:tcW w:w="284" w:type="pct"/>
            <w:vAlign w:val="center"/>
          </w:tcPr>
          <w:p w14:paraId="54118D92" w14:textId="1CEED260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B9BAA21" w14:textId="58B61D4A" w:rsidR="00B6475E" w:rsidRPr="00F444B1" w:rsidRDefault="00B6475E" w:rsidP="00DA53B6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Pr="00F444B1">
              <w:rPr>
                <w:rFonts w:cs="Times New Roman"/>
                <w:b/>
                <w:bCs/>
                <w:sz w:val="26"/>
                <w:szCs w:val="26"/>
              </w:rPr>
              <w:t xml:space="preserve"> 5</w:t>
            </w:r>
            <w:r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(0,75 điểm). </w:t>
            </w:r>
            <w:r w:rsidRPr="00F444B1">
              <w:rPr>
                <w:rFonts w:cs="Times New Roman"/>
                <w:sz w:val="26"/>
                <w:szCs w:val="26"/>
              </w:rPr>
              <w:t>Thù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ự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ột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áy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ắt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ỏ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ó</w:t>
            </w:r>
            <w:r w:rsidRPr="00F444B1">
              <w:rPr>
                <w:rFonts w:cs="Times New Roman"/>
                <w:spacing w:val="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dạ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lă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rụ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ứ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am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giác.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Hãy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lastRenderedPageBreak/>
              <w:t>tín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ể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íc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ùng.</w:t>
            </w:r>
          </w:p>
        </w:tc>
      </w:tr>
      <w:tr w:rsidR="00B6475E" w:rsidRPr="00F444B1" w14:paraId="28BD3775" w14:textId="77777777" w:rsidTr="00B6475E">
        <w:trPr>
          <w:jc w:val="center"/>
        </w:trPr>
        <w:tc>
          <w:tcPr>
            <w:tcW w:w="284" w:type="pct"/>
            <w:vAlign w:val="center"/>
          </w:tcPr>
          <w:p w14:paraId="1895B441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90966E4" w14:textId="0CEBF9FE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444B1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3E24962" wp14:editId="2B2612B7">
                  <wp:extent cx="4495800" cy="1416423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7D" w:rsidRPr="00F444B1" w14:paraId="0CE4D6F1" w14:textId="77777777" w:rsidTr="0026354B">
        <w:trPr>
          <w:jc w:val="center"/>
        </w:trPr>
        <w:tc>
          <w:tcPr>
            <w:tcW w:w="284" w:type="pct"/>
            <w:vAlign w:val="center"/>
          </w:tcPr>
          <w:p w14:paraId="35998304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3F59C" w14:textId="4F952D77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2860" w:dyaOrig="720" w14:anchorId="2F87F3B6">
                <v:shape id="_x0000_i4225" type="#_x0000_t75" style="width:142.35pt;height:36pt" o:ole="">
                  <v:imagedata r:id="rId163" o:title=""/>
                </v:shape>
                <o:OLEObject Type="Embed" ProgID="Equation.DSMT4" ShapeID="_x0000_i4225" DrawAspect="Content" ObjectID="_1725657899" r:id="rId164"/>
              </w:object>
            </w:r>
          </w:p>
        </w:tc>
        <w:tc>
          <w:tcPr>
            <w:tcW w:w="664" w:type="pct"/>
            <w:vAlign w:val="center"/>
          </w:tcPr>
          <w:p w14:paraId="1332549D" w14:textId="6EC76DC9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A3317D" w:rsidRPr="00F444B1" w14:paraId="7A6CCF16" w14:textId="77777777" w:rsidTr="0026354B">
        <w:trPr>
          <w:jc w:val="center"/>
        </w:trPr>
        <w:tc>
          <w:tcPr>
            <w:tcW w:w="284" w:type="pct"/>
            <w:vAlign w:val="center"/>
          </w:tcPr>
          <w:p w14:paraId="42168F1A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67CB115" w14:textId="62831B2B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60" w:dyaOrig="540" w14:anchorId="6BADA5A1">
                <v:shape id="_x0000_i4226" type="#_x0000_t75" style="width:163.25pt;height:26.8pt" o:ole="">
                  <v:imagedata r:id="rId165" o:title=""/>
                </v:shape>
                <o:OLEObject Type="Embed" ProgID="Equation.DSMT4" ShapeID="_x0000_i4226" DrawAspect="Content" ObjectID="_1725657900" r:id="rId166"/>
              </w:object>
            </w:r>
          </w:p>
        </w:tc>
        <w:tc>
          <w:tcPr>
            <w:tcW w:w="664" w:type="pct"/>
            <w:vAlign w:val="center"/>
          </w:tcPr>
          <w:p w14:paraId="28A26E43" w14:textId="7415F693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3879E2" w:rsidRPr="00F444B1" w14:paraId="2B3DC312" w14:textId="77777777" w:rsidTr="00B6475E">
        <w:trPr>
          <w:jc w:val="center"/>
        </w:trPr>
        <w:tc>
          <w:tcPr>
            <w:tcW w:w="284" w:type="pct"/>
            <w:vAlign w:val="center"/>
          </w:tcPr>
          <w:p w14:paraId="18FA5F6D" w14:textId="547C333E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4ECCB3E" w14:textId="632001EA" w:rsidR="003879E2" w:rsidRPr="00F444B1" w:rsidRDefault="009E46C2" w:rsidP="00345286">
            <w:pPr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Mộ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ăn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phòng</w:t>
            </w:r>
            <w:r w:rsidR="00B6475E" w:rsidRPr="00F444B1">
              <w:rPr>
                <w:rFonts w:cs="Times New Roman"/>
                <w:spacing w:val="3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ình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ộp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ữ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nhậ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ó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dài</w:t>
            </w:r>
            <w:r w:rsidR="00B6475E" w:rsidRPr="00F444B1">
              <w:rPr>
                <w:rFonts w:cs="Times New Roman"/>
                <w:spacing w:val="1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0"/>
                <w:sz w:val="26"/>
                <w:szCs w:val="26"/>
              </w:rPr>
              <w:object w:dxaOrig="600" w:dyaOrig="320" w14:anchorId="1139C507">
                <v:shape id="_x0000_i4227" type="#_x0000_t75" style="width:30.15pt;height:15.9pt" o:ole="">
                  <v:imagedata r:id="rId105" o:title=""/>
                </v:shape>
                <o:OLEObject Type="Embed" ProgID="Equation.DSMT4" ShapeID="_x0000_i4227" DrawAspect="Content" ObjectID="_1725657901" r:id="rId167"/>
              </w:objec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rộng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70486AF1">
                <v:shape id="_x0000_i4228" type="#_x0000_t75" style="width:20.1pt;height:13.4pt" o:ole="">
                  <v:imagedata r:id="rId107" o:title=""/>
                </v:shape>
                <o:OLEObject Type="Embed" ProgID="Equation.DSMT4" ShapeID="_x0000_i4228" DrawAspect="Content" ObjectID="_1725657902" r:id="rId168"/>
              </w:object>
            </w:r>
            <w:r w:rsidR="00B6475E" w:rsidRPr="00F444B1">
              <w:rPr>
                <w:rFonts w:cs="Times New Roman"/>
                <w:i/>
                <w:spacing w:val="-2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ao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253B91BE">
                <v:shape id="_x0000_i4229" type="#_x0000_t75" style="width:20.1pt;height:13.4pt" o:ole="">
                  <v:imagedata r:id="rId109" o:title=""/>
                </v:shape>
                <o:OLEObject Type="Embed" ProgID="Equation.DSMT4" ShapeID="_x0000_i4229" DrawAspect="Content" ObjectID="_1725657903" r:id="rId169"/>
              </w:object>
            </w:r>
            <w:r w:rsidR="00B6475E" w:rsidRPr="00F444B1">
              <w:rPr>
                <w:rFonts w:cs="Times New Roman"/>
                <w:i/>
                <w:spacing w:val="-21"/>
                <w:w w:val="95"/>
                <w:sz w:val="26"/>
                <w:szCs w:val="26"/>
              </w:rPr>
              <w:t xml:space="preserve">.  </w:t>
            </w:r>
            <w:r w:rsidR="00B6475E" w:rsidRPr="00F444B1">
              <w:rPr>
                <w:rFonts w:cs="Times New Roman"/>
                <w:sz w:val="26"/>
                <w:szCs w:val="26"/>
              </w:rPr>
              <w:t>Người</w:t>
            </w:r>
            <w:r w:rsidR="00B6475E" w:rsidRPr="00F444B1">
              <w:rPr>
                <w:rFonts w:cs="Times New Roman"/>
                <w:spacing w:val="13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mu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sơ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rầ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nhà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và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ứ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ường.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iết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rằng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ổng</w:t>
            </w:r>
            <w:r w:rsidR="00B6475E" w:rsidRPr="00F444B1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á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ử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à</w:t>
            </w:r>
            <w:r w:rsidR="00B6475E" w:rsidRPr="00F444B1">
              <w:rPr>
                <w:rFonts w:cs="Times New Roman"/>
                <w:spacing w:val="-6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8"/>
                <w:sz w:val="26"/>
                <w:szCs w:val="26"/>
              </w:rPr>
              <w:object w:dxaOrig="600" w:dyaOrig="460" w14:anchorId="7952F8F7">
                <v:shape id="_x0000_i4230" type="#_x0000_t75" style="width:30.15pt;height:22.6pt" o:ole="">
                  <v:imagedata r:id="rId111" o:title=""/>
                </v:shape>
                <o:OLEObject Type="Embed" ProgID="Equation.DSMT4" ShapeID="_x0000_i4230" DrawAspect="Content" ObjectID="_1725657904" r:id="rId170"/>
              </w:objec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. </w:t>
            </w:r>
            <w:r w:rsidR="00B6475E" w:rsidRPr="00F444B1">
              <w:rPr>
                <w:rFonts w:cs="Times New Roman"/>
                <w:sz w:val="26"/>
                <w:szCs w:val="26"/>
              </w:rPr>
              <w:t>Tính</w:t>
            </w:r>
            <w:r w:rsidR="00B6475E"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ầ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proofErr w:type="gramStart"/>
            <w:r w:rsidR="00B6475E" w:rsidRPr="00F444B1">
              <w:rPr>
                <w:rFonts w:cs="Times New Roman"/>
                <w:sz w:val="26"/>
                <w:szCs w:val="26"/>
              </w:rPr>
              <w:t>sơn ?</w:t>
            </w:r>
            <w:proofErr w:type="gramEnd"/>
          </w:p>
        </w:tc>
      </w:tr>
      <w:tr w:rsidR="003879E2" w:rsidRPr="00F444B1" w14:paraId="7DB08053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7B71503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84ABA84" w14:textId="11665CE2" w:rsidR="00A3317D" w:rsidRPr="00F444B1" w:rsidRDefault="00A3317D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Diện tích 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xung quanh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>căn phòng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>và diện tích trần nhà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:</w:t>
            </w: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51E7304" w14:textId="66FBA5E6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920" w:dyaOrig="540" w14:anchorId="28F08E60">
                <v:shape id="_x0000_i4231" type="#_x0000_t75" style="width:195.05pt;height:26.8pt" o:ole="">
                  <v:imagedata r:id="rId171" o:title=""/>
                </v:shape>
                <o:OLEObject Type="Embed" ProgID="Equation.DSMT4" ShapeID="_x0000_i4231" DrawAspect="Content" ObjectID="_1725657905" r:id="rId17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3C2F4D2D" w14:textId="109143D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181B9E3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D126A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12C38A97" w14:textId="387E033F" w:rsidR="003879E2" w:rsidRPr="00F444B1" w:rsidRDefault="001E3536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Diện tích cần lăn sơn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</w:p>
          <w:p w14:paraId="72A87AC0" w14:textId="26E243CD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69 – 11 = 58 (m</w:t>
            </w:r>
            <w:r w:rsidRPr="00F444B1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F444B1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64" w:type="pct"/>
            <w:vAlign w:val="center"/>
          </w:tcPr>
          <w:p w14:paraId="447A04EC" w14:textId="01CB90A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A3317D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6FDBA973" w14:textId="77777777" w:rsidTr="00B6475E">
        <w:trPr>
          <w:jc w:val="center"/>
        </w:trPr>
        <w:tc>
          <w:tcPr>
            <w:tcW w:w="284" w:type="pct"/>
            <w:vAlign w:val="center"/>
          </w:tcPr>
          <w:p w14:paraId="76924F17" w14:textId="5232833B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5F129C0" w14:textId="05D24604" w:rsidR="003879E2" w:rsidRPr="00F444B1" w:rsidRDefault="0054399B" w:rsidP="0054399B">
            <w:pPr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 xml:space="preserve">Bài </w:t>
            </w:r>
            <w:r w:rsidRPr="00F444B1">
              <w:rPr>
                <w:rFonts w:cs="Times New Roman"/>
                <w:b/>
                <w:sz w:val="26"/>
                <w:szCs w:val="26"/>
              </w:rPr>
              <w:t xml:space="preserve">7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1,0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 xml:space="preserve">Một cửa hàng bán quần áo có chương trình khuyến mãi như sau: Khách hàng có thẻ thành viên sẽ được giảm 15% tổng số tiền của hóa đơn. Bạn Bình có thẻ thành viên, bạn mua hai </w:t>
            </w:r>
            <w:r w:rsidRPr="00F444B1">
              <w:rPr>
                <w:rFonts w:cs="Times New Roman"/>
                <w:sz w:val="26"/>
                <w:szCs w:val="26"/>
              </w:rPr>
              <w:t xml:space="preserve">chiếc </w:t>
            </w:r>
            <w:r w:rsidR="00B6475E" w:rsidRPr="00F444B1">
              <w:rPr>
                <w:rFonts w:cs="Times New Roman"/>
                <w:sz w:val="26"/>
                <w:szCs w:val="26"/>
              </w:rPr>
              <w:t>áo sơ mi, mỗi áo đều có giá 200 000 đồng và một quần Jeans với giá 350 000 đồng. Bạn đưa cho người thu ngân 1 triệu đồng. Hỏi bạn Bình được trả lại bao nhiêu tiền?</w:t>
            </w:r>
          </w:p>
        </w:tc>
      </w:tr>
      <w:tr w:rsidR="003879E2" w:rsidRPr="00F444B1" w14:paraId="41B7CF2C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5900A6E6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090FA4CB" w14:textId="6A295E50" w:rsidR="003879E2" w:rsidRPr="00F444B1" w:rsidRDefault="003879E2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  <w:lang w:val="vi-VN"/>
              </w:rPr>
              <w:t xml:space="preserve">Số tiền </w:t>
            </w:r>
            <w:r w:rsidR="0054399B" w:rsidRPr="00F444B1">
              <w:rPr>
                <w:rFonts w:cs="Times New Roman"/>
                <w:sz w:val="26"/>
                <w:szCs w:val="26"/>
              </w:rPr>
              <w:t>bạn Bình mua hai chi</w:t>
            </w:r>
            <w:r w:rsidR="0026354B" w:rsidRPr="00F444B1">
              <w:rPr>
                <w:rFonts w:cs="Times New Roman"/>
                <w:sz w:val="26"/>
                <w:szCs w:val="26"/>
              </w:rPr>
              <w:t>ế</w:t>
            </w:r>
            <w:r w:rsidR="0054399B" w:rsidRPr="00F444B1">
              <w:rPr>
                <w:rFonts w:cs="Times New Roman"/>
                <w:sz w:val="26"/>
                <w:szCs w:val="26"/>
              </w:rPr>
              <w:t xml:space="preserve">c áo sơ mi và một </w:t>
            </w:r>
            <w:r w:rsidR="0026354B" w:rsidRPr="00F444B1">
              <w:rPr>
                <w:rFonts w:cs="Times New Roman"/>
                <w:sz w:val="26"/>
                <w:szCs w:val="26"/>
              </w:rPr>
              <w:t>quần Jeans sau khi giảm giá:</w:t>
            </w:r>
          </w:p>
          <w:p w14:paraId="3831AE0D" w14:textId="71A7E1FF" w:rsidR="003879E2" w:rsidRPr="00F444B1" w:rsidRDefault="0026354B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12"/>
                <w:sz w:val="26"/>
                <w:szCs w:val="26"/>
              </w:rPr>
              <w:object w:dxaOrig="5040" w:dyaOrig="360" w14:anchorId="7DD189EA">
                <v:shape id="_x0000_i4232" type="#_x0000_t75" style="width:251.15pt;height:18.4pt" o:ole="">
                  <v:imagedata r:id="rId173" o:title=""/>
                </v:shape>
                <o:OLEObject Type="Embed" ProgID="Equation.DSMT4" ShapeID="_x0000_i4232" DrawAspect="Content" ObjectID="_1725657906" r:id="rId17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64" w:type="pct"/>
            <w:vAlign w:val="center"/>
          </w:tcPr>
          <w:p w14:paraId="64EF0C4D" w14:textId="2142CD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33B1AD6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594BA33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78974274" w14:textId="77777777" w:rsidR="003879E2" w:rsidRPr="00F444B1" w:rsidRDefault="0026354B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Số tiền Bình được trả lại:</w:t>
            </w:r>
          </w:p>
          <w:p w14:paraId="2E25EACB" w14:textId="7754B4D1" w:rsidR="0026354B" w:rsidRPr="00F444B1" w:rsidRDefault="0026354B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1000000 – 637500 = 362500 (đồng)</w:t>
            </w:r>
          </w:p>
        </w:tc>
        <w:tc>
          <w:tcPr>
            <w:tcW w:w="664" w:type="pct"/>
            <w:vAlign w:val="center"/>
          </w:tcPr>
          <w:p w14:paraId="7FAD3AB2" w14:textId="2A87A23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42565A9A" w14:textId="77777777" w:rsidR="003879E2" w:rsidRPr="00F444B1" w:rsidRDefault="003879E2" w:rsidP="003879E2">
      <w:pPr>
        <w:spacing w:after="0" w:line="360" w:lineRule="auto"/>
        <w:rPr>
          <w:rFonts w:cs="Times New Roman"/>
          <w:b/>
          <w:sz w:val="26"/>
          <w:szCs w:val="26"/>
          <w:lang w:val="vi-VN"/>
        </w:rPr>
      </w:pPr>
      <w:r w:rsidRPr="00F444B1">
        <w:rPr>
          <w:rFonts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05DEAE66" w14:textId="77777777" w:rsidR="003879E2" w:rsidRPr="00326639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2B86DDC9" w:rsidR="00A76D92" w:rsidRPr="004D369E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____HẾT____</w:t>
      </w:r>
    </w:p>
    <w:sectPr w:rsidR="00A76D92" w:rsidRPr="004D369E" w:rsidSect="00637992">
      <w:type w:val="continuous"/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 w15:restartNumberingAfterBreak="0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6" w15:restartNumberingAfterBreak="0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 w15:restartNumberingAfterBreak="0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473983339">
    <w:abstractNumId w:val="9"/>
  </w:num>
  <w:num w:numId="2" w16cid:durableId="2032681767">
    <w:abstractNumId w:val="16"/>
  </w:num>
  <w:num w:numId="3" w16cid:durableId="1689528503">
    <w:abstractNumId w:val="3"/>
  </w:num>
  <w:num w:numId="4" w16cid:durableId="520780919">
    <w:abstractNumId w:val="14"/>
  </w:num>
  <w:num w:numId="5" w16cid:durableId="1286306633">
    <w:abstractNumId w:val="11"/>
  </w:num>
  <w:num w:numId="6" w16cid:durableId="117728996">
    <w:abstractNumId w:val="7"/>
  </w:num>
  <w:num w:numId="7" w16cid:durableId="98373962">
    <w:abstractNumId w:val="20"/>
  </w:num>
  <w:num w:numId="8" w16cid:durableId="778372302">
    <w:abstractNumId w:val="0"/>
  </w:num>
  <w:num w:numId="9" w16cid:durableId="48725236">
    <w:abstractNumId w:val="18"/>
  </w:num>
  <w:num w:numId="10" w16cid:durableId="1567229043">
    <w:abstractNumId w:val="8"/>
  </w:num>
  <w:num w:numId="11" w16cid:durableId="678510367">
    <w:abstractNumId w:val="5"/>
  </w:num>
  <w:num w:numId="12" w16cid:durableId="603078646">
    <w:abstractNumId w:val="17"/>
  </w:num>
  <w:num w:numId="13" w16cid:durableId="593249699">
    <w:abstractNumId w:val="13"/>
  </w:num>
  <w:num w:numId="14" w16cid:durableId="672680103">
    <w:abstractNumId w:val="12"/>
  </w:num>
  <w:num w:numId="15" w16cid:durableId="163982592">
    <w:abstractNumId w:val="19"/>
  </w:num>
  <w:num w:numId="16" w16cid:durableId="1706366591">
    <w:abstractNumId w:val="1"/>
  </w:num>
  <w:num w:numId="17" w16cid:durableId="43603567">
    <w:abstractNumId w:val="2"/>
  </w:num>
  <w:num w:numId="18" w16cid:durableId="323629790">
    <w:abstractNumId w:val="6"/>
  </w:num>
  <w:num w:numId="19" w16cid:durableId="746152920">
    <w:abstractNumId w:val="21"/>
  </w:num>
  <w:num w:numId="20" w16cid:durableId="1499730523">
    <w:abstractNumId w:val="15"/>
  </w:num>
  <w:num w:numId="21" w16cid:durableId="1997145181">
    <w:abstractNumId w:val="10"/>
  </w:num>
  <w:num w:numId="22" w16cid:durableId="182828357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D4E40"/>
    <w:rsid w:val="00025401"/>
    <w:rsid w:val="000317DA"/>
    <w:rsid w:val="00032868"/>
    <w:rsid w:val="000363A1"/>
    <w:rsid w:val="000553A3"/>
    <w:rsid w:val="00057FA6"/>
    <w:rsid w:val="00066837"/>
    <w:rsid w:val="00067EB2"/>
    <w:rsid w:val="000706E6"/>
    <w:rsid w:val="00071F98"/>
    <w:rsid w:val="000749BC"/>
    <w:rsid w:val="000808CB"/>
    <w:rsid w:val="00081062"/>
    <w:rsid w:val="00093BA5"/>
    <w:rsid w:val="000A3B71"/>
    <w:rsid w:val="000B4EA5"/>
    <w:rsid w:val="000C6D02"/>
    <w:rsid w:val="000D496F"/>
    <w:rsid w:val="000E0C73"/>
    <w:rsid w:val="000F364D"/>
    <w:rsid w:val="000F484A"/>
    <w:rsid w:val="00103659"/>
    <w:rsid w:val="00104DF9"/>
    <w:rsid w:val="00117230"/>
    <w:rsid w:val="00144F76"/>
    <w:rsid w:val="00153DB4"/>
    <w:rsid w:val="00163054"/>
    <w:rsid w:val="001719F7"/>
    <w:rsid w:val="0017666B"/>
    <w:rsid w:val="00180378"/>
    <w:rsid w:val="001838A2"/>
    <w:rsid w:val="00190C7F"/>
    <w:rsid w:val="001A33DF"/>
    <w:rsid w:val="001C1F01"/>
    <w:rsid w:val="001D20C1"/>
    <w:rsid w:val="001E0CBB"/>
    <w:rsid w:val="001E3536"/>
    <w:rsid w:val="001E7986"/>
    <w:rsid w:val="001F5052"/>
    <w:rsid w:val="001F7531"/>
    <w:rsid w:val="00202988"/>
    <w:rsid w:val="00240753"/>
    <w:rsid w:val="00244439"/>
    <w:rsid w:val="0026354B"/>
    <w:rsid w:val="00271FAE"/>
    <w:rsid w:val="002833C0"/>
    <w:rsid w:val="002836AA"/>
    <w:rsid w:val="002A744C"/>
    <w:rsid w:val="002B0CD2"/>
    <w:rsid w:val="002E1050"/>
    <w:rsid w:val="002E4791"/>
    <w:rsid w:val="002F5D23"/>
    <w:rsid w:val="002F7D90"/>
    <w:rsid w:val="00304776"/>
    <w:rsid w:val="003127D3"/>
    <w:rsid w:val="00320627"/>
    <w:rsid w:val="00322BDE"/>
    <w:rsid w:val="00331046"/>
    <w:rsid w:val="003346F9"/>
    <w:rsid w:val="00345286"/>
    <w:rsid w:val="00353102"/>
    <w:rsid w:val="00361B18"/>
    <w:rsid w:val="00381F74"/>
    <w:rsid w:val="00386775"/>
    <w:rsid w:val="003879E2"/>
    <w:rsid w:val="00394FE3"/>
    <w:rsid w:val="003A0219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1E61"/>
    <w:rsid w:val="004254CA"/>
    <w:rsid w:val="004339FC"/>
    <w:rsid w:val="00447CB0"/>
    <w:rsid w:val="00461268"/>
    <w:rsid w:val="00461D78"/>
    <w:rsid w:val="00476EB3"/>
    <w:rsid w:val="00482B5A"/>
    <w:rsid w:val="00484F81"/>
    <w:rsid w:val="004948C0"/>
    <w:rsid w:val="004C6D77"/>
    <w:rsid w:val="004D369E"/>
    <w:rsid w:val="004E5E10"/>
    <w:rsid w:val="00503BB2"/>
    <w:rsid w:val="00512415"/>
    <w:rsid w:val="00512EE0"/>
    <w:rsid w:val="005210AC"/>
    <w:rsid w:val="005248A2"/>
    <w:rsid w:val="00532359"/>
    <w:rsid w:val="00533ED8"/>
    <w:rsid w:val="005356F3"/>
    <w:rsid w:val="0054399B"/>
    <w:rsid w:val="00545F8B"/>
    <w:rsid w:val="0055359A"/>
    <w:rsid w:val="00557D06"/>
    <w:rsid w:val="00562459"/>
    <w:rsid w:val="00562C3E"/>
    <w:rsid w:val="00564A14"/>
    <w:rsid w:val="00573DE6"/>
    <w:rsid w:val="00584F18"/>
    <w:rsid w:val="00596D1D"/>
    <w:rsid w:val="005A1F98"/>
    <w:rsid w:val="005A791E"/>
    <w:rsid w:val="005D19E8"/>
    <w:rsid w:val="005E7900"/>
    <w:rsid w:val="0060202E"/>
    <w:rsid w:val="00614DBD"/>
    <w:rsid w:val="00615BCF"/>
    <w:rsid w:val="00633E07"/>
    <w:rsid w:val="00637992"/>
    <w:rsid w:val="00644357"/>
    <w:rsid w:val="006447B2"/>
    <w:rsid w:val="00645073"/>
    <w:rsid w:val="00666036"/>
    <w:rsid w:val="00682342"/>
    <w:rsid w:val="00685C05"/>
    <w:rsid w:val="006870D5"/>
    <w:rsid w:val="00693971"/>
    <w:rsid w:val="006A235E"/>
    <w:rsid w:val="006A7879"/>
    <w:rsid w:val="006B32CC"/>
    <w:rsid w:val="006C45A4"/>
    <w:rsid w:val="006C61E1"/>
    <w:rsid w:val="006F5FB2"/>
    <w:rsid w:val="007007A9"/>
    <w:rsid w:val="00705215"/>
    <w:rsid w:val="007428E7"/>
    <w:rsid w:val="0075033D"/>
    <w:rsid w:val="007724B1"/>
    <w:rsid w:val="00786893"/>
    <w:rsid w:val="00790609"/>
    <w:rsid w:val="007A24F3"/>
    <w:rsid w:val="007B0EFC"/>
    <w:rsid w:val="007B2868"/>
    <w:rsid w:val="007B4955"/>
    <w:rsid w:val="007B7B06"/>
    <w:rsid w:val="007C5BF5"/>
    <w:rsid w:val="007D4E40"/>
    <w:rsid w:val="007D7109"/>
    <w:rsid w:val="00807FDA"/>
    <w:rsid w:val="00822919"/>
    <w:rsid w:val="008274FE"/>
    <w:rsid w:val="0084787B"/>
    <w:rsid w:val="00852587"/>
    <w:rsid w:val="00853387"/>
    <w:rsid w:val="008741A9"/>
    <w:rsid w:val="00875827"/>
    <w:rsid w:val="00896372"/>
    <w:rsid w:val="008A1C2E"/>
    <w:rsid w:val="008B07FC"/>
    <w:rsid w:val="008B5E7E"/>
    <w:rsid w:val="008C49F6"/>
    <w:rsid w:val="008C7B47"/>
    <w:rsid w:val="008E07A3"/>
    <w:rsid w:val="008E3251"/>
    <w:rsid w:val="009011CA"/>
    <w:rsid w:val="009064AE"/>
    <w:rsid w:val="00910D40"/>
    <w:rsid w:val="009154D1"/>
    <w:rsid w:val="0092024A"/>
    <w:rsid w:val="0095586B"/>
    <w:rsid w:val="009B5846"/>
    <w:rsid w:val="009B5E18"/>
    <w:rsid w:val="009B6572"/>
    <w:rsid w:val="009B730A"/>
    <w:rsid w:val="009C4AD1"/>
    <w:rsid w:val="009D2CD6"/>
    <w:rsid w:val="009E46C2"/>
    <w:rsid w:val="009E7D59"/>
    <w:rsid w:val="009F498E"/>
    <w:rsid w:val="00A006F4"/>
    <w:rsid w:val="00A075D4"/>
    <w:rsid w:val="00A17494"/>
    <w:rsid w:val="00A22901"/>
    <w:rsid w:val="00A3317D"/>
    <w:rsid w:val="00A41C69"/>
    <w:rsid w:val="00A67448"/>
    <w:rsid w:val="00A76D92"/>
    <w:rsid w:val="00A81AD4"/>
    <w:rsid w:val="00A83C0E"/>
    <w:rsid w:val="00AA123D"/>
    <w:rsid w:val="00AD21EF"/>
    <w:rsid w:val="00AF37F7"/>
    <w:rsid w:val="00B07771"/>
    <w:rsid w:val="00B10052"/>
    <w:rsid w:val="00B15A08"/>
    <w:rsid w:val="00B341CA"/>
    <w:rsid w:val="00B55340"/>
    <w:rsid w:val="00B6475E"/>
    <w:rsid w:val="00B9668C"/>
    <w:rsid w:val="00BD1E83"/>
    <w:rsid w:val="00BD53F1"/>
    <w:rsid w:val="00BE0035"/>
    <w:rsid w:val="00BE480A"/>
    <w:rsid w:val="00BF2D94"/>
    <w:rsid w:val="00BF36BC"/>
    <w:rsid w:val="00BF51C9"/>
    <w:rsid w:val="00C148BB"/>
    <w:rsid w:val="00C45773"/>
    <w:rsid w:val="00C735AA"/>
    <w:rsid w:val="00C77EEE"/>
    <w:rsid w:val="00C836FC"/>
    <w:rsid w:val="00C879E4"/>
    <w:rsid w:val="00C95F5B"/>
    <w:rsid w:val="00C96D7E"/>
    <w:rsid w:val="00CB7CA2"/>
    <w:rsid w:val="00CE3639"/>
    <w:rsid w:val="00D04C57"/>
    <w:rsid w:val="00D177F3"/>
    <w:rsid w:val="00D22786"/>
    <w:rsid w:val="00D413EB"/>
    <w:rsid w:val="00D63DC2"/>
    <w:rsid w:val="00D66B97"/>
    <w:rsid w:val="00D71859"/>
    <w:rsid w:val="00D77DC8"/>
    <w:rsid w:val="00D84B98"/>
    <w:rsid w:val="00D95763"/>
    <w:rsid w:val="00DA2079"/>
    <w:rsid w:val="00DA53B6"/>
    <w:rsid w:val="00DA739B"/>
    <w:rsid w:val="00DB3F78"/>
    <w:rsid w:val="00DB63AC"/>
    <w:rsid w:val="00DC1EA1"/>
    <w:rsid w:val="00DD5EE3"/>
    <w:rsid w:val="00E115E3"/>
    <w:rsid w:val="00E15BD7"/>
    <w:rsid w:val="00E17EEE"/>
    <w:rsid w:val="00E21E5A"/>
    <w:rsid w:val="00E35B09"/>
    <w:rsid w:val="00E41D01"/>
    <w:rsid w:val="00E44BDA"/>
    <w:rsid w:val="00E50652"/>
    <w:rsid w:val="00E56D77"/>
    <w:rsid w:val="00E67D3A"/>
    <w:rsid w:val="00E72104"/>
    <w:rsid w:val="00E85ED2"/>
    <w:rsid w:val="00EA1760"/>
    <w:rsid w:val="00EA3C98"/>
    <w:rsid w:val="00EB45A8"/>
    <w:rsid w:val="00ED3AA3"/>
    <w:rsid w:val="00ED7B15"/>
    <w:rsid w:val="00F13631"/>
    <w:rsid w:val="00F142DC"/>
    <w:rsid w:val="00F20458"/>
    <w:rsid w:val="00F211C1"/>
    <w:rsid w:val="00F32787"/>
    <w:rsid w:val="00F36BC1"/>
    <w:rsid w:val="00F37758"/>
    <w:rsid w:val="00F42914"/>
    <w:rsid w:val="00F444B1"/>
    <w:rsid w:val="00F63439"/>
    <w:rsid w:val="00F72E3B"/>
    <w:rsid w:val="00F85BD6"/>
    <w:rsid w:val="00F93211"/>
    <w:rsid w:val="00F95D90"/>
    <w:rsid w:val="00FA5E89"/>
    <w:rsid w:val="00FB07A2"/>
    <w:rsid w:val="00FC713A"/>
    <w:rsid w:val="00FC7206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image" Target="media/image63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71" Type="http://schemas.openxmlformats.org/officeDocument/2006/relationships/image" Target="media/image8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e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image" Target="media/image53.png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0</TotalTime>
  <Pages>6</Pages>
  <Words>1003</Words>
  <Characters>571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 Diep</dc:creator>
  <cp:keywords/>
  <dc:description/>
  <cp:lastModifiedBy>Lê Thị Thanh Thương</cp:lastModifiedBy>
  <cp:revision>25</cp:revision>
  <dcterms:created xsi:type="dcterms:W3CDTF">2022-09-08T03:02:00Z</dcterms:created>
  <dcterms:modified xsi:type="dcterms:W3CDTF">2022-09-25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